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B751A0" w14:textId="77777777" w:rsidR="0086445A" w:rsidRDefault="0086445A" w:rsidP="003E4080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、实验室名称：</w:t>
      </w:r>
      <w:r>
        <w:rPr>
          <w:rFonts w:hint="eastAsia"/>
          <w:b/>
          <w:bCs/>
          <w:sz w:val="28"/>
        </w:rPr>
        <w:t xml:space="preserve">     </w:t>
      </w:r>
      <w:r w:rsidR="004C31FA">
        <w:rPr>
          <w:rFonts w:hint="eastAsia"/>
          <w:b/>
          <w:bCs/>
          <w:sz w:val="28"/>
        </w:rPr>
        <w:t>计算机学院</w:t>
      </w:r>
      <w:r w:rsidR="00074ADB">
        <w:rPr>
          <w:rFonts w:hint="eastAsia"/>
          <w:b/>
          <w:bCs/>
          <w:sz w:val="28"/>
        </w:rPr>
        <w:t>实验</w:t>
      </w:r>
      <w:r w:rsidR="004C31FA">
        <w:rPr>
          <w:rFonts w:hint="eastAsia"/>
          <w:b/>
          <w:bCs/>
          <w:sz w:val="28"/>
        </w:rPr>
        <w:t>中心</w:t>
      </w:r>
      <w:r>
        <w:rPr>
          <w:rFonts w:hint="eastAsia"/>
          <w:b/>
          <w:bCs/>
          <w:sz w:val="28"/>
        </w:rPr>
        <w:t xml:space="preserve">                           </w:t>
      </w:r>
    </w:p>
    <w:p w14:paraId="31C3344D" w14:textId="77777777" w:rsidR="0086445A" w:rsidRDefault="0086445A" w:rsidP="003E4080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二、实验项目名称：</w:t>
      </w:r>
      <w:r w:rsidR="00E0155C" w:rsidRPr="00E0155C">
        <w:rPr>
          <w:rFonts w:ascii="宋体" w:hAnsi="宋体" w:hint="eastAsia"/>
          <w:b/>
          <w:sz w:val="28"/>
          <w:szCs w:val="28"/>
        </w:rPr>
        <w:t>A*算法实验</w:t>
      </w:r>
    </w:p>
    <w:p w14:paraId="28BA4B43" w14:textId="77777777" w:rsidR="0086445A" w:rsidRDefault="0086445A" w:rsidP="003E4080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实验学时：</w:t>
      </w:r>
      <w:r w:rsidR="00A73C04">
        <w:rPr>
          <w:rFonts w:hint="eastAsia"/>
          <w:b/>
          <w:bCs/>
          <w:sz w:val="28"/>
        </w:rPr>
        <w:t>5</w:t>
      </w:r>
      <w:r w:rsidR="009D4D7C">
        <w:rPr>
          <w:rFonts w:hint="eastAsia"/>
          <w:b/>
          <w:bCs/>
          <w:sz w:val="28"/>
        </w:rPr>
        <w:t>学时</w:t>
      </w:r>
    </w:p>
    <w:p w14:paraId="0DE6024A" w14:textId="77777777" w:rsidR="0086445A" w:rsidRDefault="0086445A" w:rsidP="003E4080">
      <w:pPr>
        <w:rPr>
          <w:sz w:val="28"/>
        </w:rPr>
      </w:pPr>
      <w:r>
        <w:rPr>
          <w:rFonts w:hint="eastAsia"/>
          <w:b/>
          <w:bCs/>
          <w:sz w:val="28"/>
        </w:rPr>
        <w:t>四、实验原理：</w:t>
      </w:r>
    </w:p>
    <w:p w14:paraId="4BF28628" w14:textId="77777777" w:rsidR="0011519A" w:rsidRPr="00CD30D4" w:rsidRDefault="0011519A" w:rsidP="0011519A">
      <w:pPr>
        <w:spacing w:line="360" w:lineRule="auto"/>
        <w:ind w:firstLine="420"/>
        <w:rPr>
          <w:bCs/>
          <w:sz w:val="24"/>
          <w:lang w:val="en-GB"/>
        </w:rPr>
      </w:pPr>
      <w:r w:rsidRPr="00CD30D4">
        <w:rPr>
          <w:bCs/>
          <w:sz w:val="24"/>
        </w:rPr>
        <w:t>A*</w:t>
      </w:r>
      <w:r w:rsidRPr="00CD30D4">
        <w:rPr>
          <w:bCs/>
          <w:sz w:val="24"/>
        </w:rPr>
        <w:t>算法是一种启发式图搜索算法，其特点在于对估价函数的定义上。对于一般的启发式图搜索，总是选择估价函数</w:t>
      </w:r>
      <w:r w:rsidRPr="00CD30D4">
        <w:rPr>
          <w:bCs/>
          <w:i/>
          <w:sz w:val="24"/>
        </w:rPr>
        <w:t>f</w:t>
      </w:r>
      <w:r w:rsidRPr="00CD30D4">
        <w:rPr>
          <w:bCs/>
          <w:sz w:val="24"/>
        </w:rPr>
        <w:t>值最小的节点作为扩展节点。因此，</w:t>
      </w:r>
      <w:r w:rsidRPr="00CD30D4">
        <w:rPr>
          <w:bCs/>
          <w:i/>
          <w:sz w:val="24"/>
        </w:rPr>
        <w:t>f</w:t>
      </w:r>
      <w:r w:rsidRPr="00CD30D4">
        <w:rPr>
          <w:bCs/>
          <w:sz w:val="24"/>
        </w:rPr>
        <w:t>是根据需要找到一条最小代价路径的观点来估算节点的，所以，可考虑每个节点</w:t>
      </w:r>
      <w:r w:rsidRPr="00CD30D4">
        <w:rPr>
          <w:bCs/>
          <w:i/>
          <w:sz w:val="24"/>
        </w:rPr>
        <w:t>n</w:t>
      </w:r>
      <w:r w:rsidRPr="00CD30D4">
        <w:rPr>
          <w:bCs/>
          <w:sz w:val="24"/>
        </w:rPr>
        <w:t>的估价函数值为两个分量：从起始节点到节点</w:t>
      </w:r>
      <w:r w:rsidRPr="00CD30D4">
        <w:rPr>
          <w:bCs/>
          <w:sz w:val="24"/>
        </w:rPr>
        <w:t>n</w:t>
      </w:r>
      <w:r w:rsidRPr="00CD30D4">
        <w:rPr>
          <w:bCs/>
          <w:sz w:val="24"/>
        </w:rPr>
        <w:t>的实际代价</w:t>
      </w:r>
      <w:r w:rsidRPr="00CD30D4">
        <w:rPr>
          <w:bCs/>
          <w:i/>
          <w:sz w:val="24"/>
        </w:rPr>
        <w:t>g</w:t>
      </w:r>
      <w:r w:rsidRPr="00CD30D4">
        <w:rPr>
          <w:bCs/>
          <w:sz w:val="24"/>
        </w:rPr>
        <w:t>(</w:t>
      </w:r>
      <w:r w:rsidRPr="00CD30D4">
        <w:rPr>
          <w:bCs/>
          <w:i/>
          <w:sz w:val="24"/>
        </w:rPr>
        <w:t>n</w:t>
      </w:r>
      <w:r w:rsidRPr="00CD30D4">
        <w:rPr>
          <w:bCs/>
          <w:sz w:val="24"/>
        </w:rPr>
        <w:t>)</w:t>
      </w:r>
      <w:r w:rsidRPr="00CD30D4">
        <w:rPr>
          <w:bCs/>
          <w:sz w:val="24"/>
        </w:rPr>
        <w:t>以及从节点</w:t>
      </w:r>
      <w:r w:rsidRPr="00CD30D4">
        <w:rPr>
          <w:bCs/>
          <w:i/>
          <w:sz w:val="24"/>
        </w:rPr>
        <w:t>n</w:t>
      </w:r>
      <w:r w:rsidRPr="00CD30D4">
        <w:rPr>
          <w:bCs/>
          <w:sz w:val="24"/>
        </w:rPr>
        <w:t>到达目标节点的估价代价</w:t>
      </w:r>
      <w:r w:rsidRPr="00CD30D4">
        <w:rPr>
          <w:bCs/>
          <w:i/>
          <w:sz w:val="24"/>
        </w:rPr>
        <w:t>h</w:t>
      </w:r>
      <w:r w:rsidRPr="00CD30D4">
        <w:rPr>
          <w:bCs/>
          <w:sz w:val="24"/>
        </w:rPr>
        <w:t>(</w:t>
      </w:r>
      <w:r w:rsidRPr="00CD30D4">
        <w:rPr>
          <w:bCs/>
          <w:i/>
          <w:sz w:val="24"/>
        </w:rPr>
        <w:t>n</w:t>
      </w:r>
      <w:r w:rsidRPr="00CD30D4">
        <w:rPr>
          <w:bCs/>
          <w:sz w:val="24"/>
        </w:rPr>
        <w:t>),</w:t>
      </w:r>
      <w:r w:rsidRPr="00CD30D4">
        <w:rPr>
          <w:bCs/>
          <w:sz w:val="24"/>
        </w:rPr>
        <w:t>且</w:t>
      </w:r>
      <w:r w:rsidR="005A1B74">
        <w:rPr>
          <w:bCs/>
          <w:sz w:val="24"/>
        </w:rPr>
        <w:pict w14:anchorId="792F28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5.6pt">
            <v:imagedata r:id="rId7" o:title=""/>
          </v:shape>
        </w:pict>
      </w:r>
      <w:r w:rsidRPr="00CD30D4">
        <w:rPr>
          <w:bCs/>
          <w:sz w:val="24"/>
        </w:rPr>
        <w:t>，</w:t>
      </w:r>
      <w:r w:rsidR="005A1B74">
        <w:rPr>
          <w:bCs/>
          <w:sz w:val="24"/>
        </w:rPr>
        <w:pict w14:anchorId="2133734B">
          <v:shape id="_x0000_i1026" type="#_x0000_t75" style="width:34.2pt;height:15.6pt">
            <v:imagedata r:id="rId8" o:title=""/>
          </v:shape>
        </w:pict>
      </w:r>
      <w:r w:rsidRPr="00CD30D4">
        <w:rPr>
          <w:bCs/>
          <w:sz w:val="24"/>
        </w:rPr>
        <w:t>为</w:t>
      </w:r>
      <w:r w:rsidR="005A1B74">
        <w:rPr>
          <w:bCs/>
          <w:sz w:val="24"/>
        </w:rPr>
        <w:pict w14:anchorId="4DDAB9D2">
          <v:shape id="_x0000_i1027" type="#_x0000_t75" style="width:9.6pt;height:11.4pt">
            <v:imagedata r:id="rId9" o:title=""/>
          </v:shape>
        </w:pict>
      </w:r>
      <w:r w:rsidRPr="00CD30D4">
        <w:rPr>
          <w:bCs/>
          <w:sz w:val="24"/>
        </w:rPr>
        <w:t>节点到目的结点的最优路径的代价。</w:t>
      </w:r>
    </w:p>
    <w:p w14:paraId="32118BFE" w14:textId="77777777" w:rsidR="0011519A" w:rsidRPr="00CD30D4" w:rsidRDefault="0011519A" w:rsidP="0011519A">
      <w:pPr>
        <w:spacing w:line="360" w:lineRule="auto"/>
        <w:ind w:firstLine="420"/>
        <w:rPr>
          <w:bCs/>
          <w:sz w:val="24"/>
        </w:rPr>
      </w:pPr>
      <w:r w:rsidRPr="00CD30D4">
        <w:rPr>
          <w:bCs/>
          <w:sz w:val="24"/>
          <w:lang w:val="en-GB"/>
        </w:rPr>
        <w:t>八数码问题是在</w:t>
      </w:r>
      <w:r w:rsidRPr="00CD30D4">
        <w:rPr>
          <w:bCs/>
          <w:sz w:val="24"/>
          <w:lang w:val="en-GB"/>
        </w:rPr>
        <w:t>3×3</w:t>
      </w:r>
      <w:r w:rsidRPr="00CD30D4">
        <w:rPr>
          <w:bCs/>
          <w:sz w:val="24"/>
          <w:lang w:val="en-GB"/>
        </w:rPr>
        <w:t>的九宫格棋盘上，摆有</w:t>
      </w:r>
      <w:r w:rsidRPr="00CD30D4">
        <w:rPr>
          <w:bCs/>
          <w:sz w:val="24"/>
          <w:lang w:val="en-GB"/>
        </w:rPr>
        <w:t>8</w:t>
      </w:r>
      <w:r w:rsidRPr="00CD30D4">
        <w:rPr>
          <w:bCs/>
          <w:sz w:val="24"/>
          <w:lang w:val="en-GB"/>
        </w:rPr>
        <w:t>个刻有</w:t>
      </w:r>
      <w:r w:rsidRPr="00CD30D4">
        <w:rPr>
          <w:bCs/>
          <w:sz w:val="24"/>
          <w:lang w:val="en-GB"/>
        </w:rPr>
        <w:t>1</w:t>
      </w:r>
      <w:r w:rsidRPr="00CD30D4">
        <w:rPr>
          <w:bCs/>
          <w:sz w:val="24"/>
          <w:lang w:val="en-GB"/>
        </w:rPr>
        <w:t>～</w:t>
      </w:r>
      <w:r w:rsidRPr="00CD30D4">
        <w:rPr>
          <w:bCs/>
          <w:sz w:val="24"/>
          <w:lang w:val="en-GB"/>
        </w:rPr>
        <w:t>8</w:t>
      </w:r>
      <w:r w:rsidRPr="00CD30D4">
        <w:rPr>
          <w:bCs/>
          <w:sz w:val="24"/>
          <w:lang w:val="en-GB"/>
        </w:rPr>
        <w:t>数码</w:t>
      </w:r>
      <w:r w:rsidRPr="00CD30D4">
        <w:rPr>
          <w:bCs/>
          <w:sz w:val="24"/>
        </w:rPr>
        <w:t>的将牌。棋盘中有一个空格，允许紧邻空格的某一将牌可以移到空格中，这样通过平移将牌可以将某一将牌布局变换为另一布局。</w:t>
      </w:r>
      <w:r w:rsidRPr="00CD30D4">
        <w:rPr>
          <w:bCs/>
          <w:sz w:val="24"/>
          <w:lang w:val="en-GB"/>
        </w:rPr>
        <w:t>针对给定的一种初始布局或结构（目标状态），问如何移动将牌，实现从初始状态到目标状态的转变。</w:t>
      </w:r>
      <w:r w:rsidRPr="00CD30D4">
        <w:rPr>
          <w:bCs/>
          <w:sz w:val="24"/>
        </w:rPr>
        <w:t>如下图表示了一个具体的八数码问题求解。</w:t>
      </w:r>
    </w:p>
    <w:p w14:paraId="6634527B" w14:textId="092A0DCE" w:rsidR="0011519A" w:rsidRPr="00CD30D4" w:rsidRDefault="004A746A" w:rsidP="0011519A">
      <w:pPr>
        <w:spacing w:line="360" w:lineRule="auto"/>
        <w:jc w:val="center"/>
        <w:rPr>
          <w:bCs/>
          <w:sz w:val="24"/>
        </w:rPr>
      </w:pPr>
      <w:r w:rsidRPr="00CD30D4">
        <w:rPr>
          <w:bCs/>
          <w:noProof/>
          <w:sz w:val="24"/>
        </w:rPr>
        <w:drawing>
          <wp:inline distT="0" distB="0" distL="0" distR="0" wp14:anchorId="5B178242" wp14:editId="597218B0">
            <wp:extent cx="3067050" cy="850900"/>
            <wp:effectExtent l="0" t="0" r="0" b="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7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D3645" w14:textId="77777777" w:rsidR="0011519A" w:rsidRPr="00CD30D4" w:rsidRDefault="0011519A" w:rsidP="0011519A">
      <w:pPr>
        <w:spacing w:line="360" w:lineRule="auto"/>
        <w:jc w:val="center"/>
        <w:rPr>
          <w:bCs/>
          <w:sz w:val="24"/>
        </w:rPr>
      </w:pPr>
      <w:r w:rsidRPr="00CD30D4">
        <w:rPr>
          <w:bCs/>
          <w:sz w:val="24"/>
        </w:rPr>
        <w:t>图</w:t>
      </w:r>
      <w:r>
        <w:rPr>
          <w:bCs/>
          <w:sz w:val="24"/>
        </w:rPr>
        <w:t>2</w:t>
      </w:r>
      <w:r w:rsidRPr="00CD30D4">
        <w:rPr>
          <w:bCs/>
          <w:sz w:val="24"/>
        </w:rPr>
        <w:t xml:space="preserve"> </w:t>
      </w:r>
      <w:r w:rsidRPr="00CD30D4">
        <w:rPr>
          <w:bCs/>
          <w:sz w:val="24"/>
        </w:rPr>
        <w:t>八数码问题的求解</w:t>
      </w:r>
    </w:p>
    <w:p w14:paraId="2D2792AA" w14:textId="77777777" w:rsidR="009D4D7C" w:rsidRDefault="009D4D7C" w:rsidP="004C31FA">
      <w:pPr>
        <w:ind w:firstLineChars="200" w:firstLine="480"/>
        <w:rPr>
          <w:bCs/>
          <w:sz w:val="24"/>
        </w:rPr>
      </w:pPr>
    </w:p>
    <w:p w14:paraId="623253EE" w14:textId="77777777" w:rsidR="0086445A" w:rsidRDefault="0086445A" w:rsidP="009D4D7C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五、实验目的：</w:t>
      </w:r>
    </w:p>
    <w:p w14:paraId="3FCAC753" w14:textId="77777777" w:rsidR="0011519A" w:rsidRDefault="0011519A" w:rsidP="0011519A">
      <w:pPr>
        <w:spacing w:line="360" w:lineRule="auto"/>
        <w:ind w:firstLine="420"/>
        <w:rPr>
          <w:sz w:val="24"/>
        </w:rPr>
      </w:pPr>
      <w:r w:rsidRPr="0011519A">
        <w:rPr>
          <w:rFonts w:hint="eastAsia"/>
          <w:sz w:val="24"/>
        </w:rPr>
        <w:t>熟悉和掌握启发式搜索的定义、估价函数和算法过程，并利用</w:t>
      </w:r>
      <w:r w:rsidRPr="0011519A">
        <w:rPr>
          <w:rFonts w:hint="eastAsia"/>
          <w:sz w:val="24"/>
        </w:rPr>
        <w:t>A*</w:t>
      </w:r>
      <w:r w:rsidRPr="0011519A">
        <w:rPr>
          <w:rFonts w:hint="eastAsia"/>
          <w:sz w:val="24"/>
        </w:rPr>
        <w:t>算法求解</w:t>
      </w:r>
      <w:r w:rsidRPr="0011519A">
        <w:rPr>
          <w:rFonts w:hint="eastAsia"/>
          <w:sz w:val="24"/>
        </w:rPr>
        <w:t>N</w:t>
      </w:r>
      <w:r w:rsidRPr="0011519A">
        <w:rPr>
          <w:rFonts w:hint="eastAsia"/>
          <w:sz w:val="24"/>
        </w:rPr>
        <w:t>数码难题，理解求解流程和搜索顺序。</w:t>
      </w:r>
    </w:p>
    <w:p w14:paraId="614D8A46" w14:textId="77777777" w:rsidR="0086445A" w:rsidRDefault="0086445A" w:rsidP="009D4D7C">
      <w:pPr>
        <w:rPr>
          <w:sz w:val="28"/>
        </w:rPr>
      </w:pPr>
      <w:r>
        <w:rPr>
          <w:rFonts w:hint="eastAsia"/>
          <w:b/>
          <w:bCs/>
          <w:sz w:val="28"/>
        </w:rPr>
        <w:t>六、实验内容：</w:t>
      </w:r>
    </w:p>
    <w:p w14:paraId="76BE9870" w14:textId="77777777" w:rsidR="0011519A" w:rsidRPr="00586250" w:rsidRDefault="0011519A" w:rsidP="0011519A">
      <w:pPr>
        <w:spacing w:line="360" w:lineRule="auto"/>
        <w:ind w:firstLineChars="192" w:firstLine="461"/>
        <w:rPr>
          <w:bCs/>
          <w:sz w:val="24"/>
        </w:rPr>
      </w:pPr>
      <w:r w:rsidRPr="00586250">
        <w:rPr>
          <w:rFonts w:hint="eastAsia"/>
          <w:bCs/>
          <w:sz w:val="24"/>
        </w:rPr>
        <w:t xml:space="preserve">1. </w:t>
      </w:r>
      <w:r w:rsidRPr="00586250">
        <w:rPr>
          <w:rFonts w:hint="eastAsia"/>
          <w:bCs/>
          <w:sz w:val="24"/>
        </w:rPr>
        <w:t>以</w:t>
      </w:r>
      <w:r w:rsidRPr="00586250">
        <w:rPr>
          <w:rFonts w:hint="eastAsia"/>
          <w:bCs/>
          <w:sz w:val="24"/>
        </w:rPr>
        <w:t>8</w:t>
      </w:r>
      <w:r w:rsidRPr="00586250">
        <w:rPr>
          <w:rFonts w:hint="eastAsia"/>
          <w:bCs/>
          <w:sz w:val="24"/>
        </w:rPr>
        <w:t>数码问题为例实现</w:t>
      </w:r>
      <w:r w:rsidRPr="00586250">
        <w:rPr>
          <w:rFonts w:hint="eastAsia"/>
          <w:bCs/>
          <w:sz w:val="24"/>
        </w:rPr>
        <w:t>A*</w:t>
      </w:r>
      <w:r w:rsidRPr="00586250">
        <w:rPr>
          <w:rFonts w:hint="eastAsia"/>
          <w:bCs/>
          <w:sz w:val="24"/>
        </w:rPr>
        <w:t>算法的求解程序（编程语言不限），设计估价函数。</w:t>
      </w:r>
    </w:p>
    <w:p w14:paraId="08EAE7F1" w14:textId="77777777" w:rsidR="0011519A" w:rsidRPr="00586250" w:rsidRDefault="0011519A" w:rsidP="0011519A">
      <w:pPr>
        <w:spacing w:line="360" w:lineRule="auto"/>
        <w:ind w:firstLineChars="192" w:firstLine="461"/>
        <w:rPr>
          <w:bCs/>
          <w:sz w:val="24"/>
        </w:rPr>
      </w:pPr>
      <w:r w:rsidRPr="00586250">
        <w:rPr>
          <w:rFonts w:hint="eastAsia"/>
          <w:bCs/>
          <w:sz w:val="24"/>
        </w:rPr>
        <w:t>注：需在实验报告中说明估价函数，并附对应的代码。</w:t>
      </w:r>
    </w:p>
    <w:p w14:paraId="36D0C7B7" w14:textId="77777777" w:rsidR="0011519A" w:rsidRPr="0011519A" w:rsidRDefault="0011519A" w:rsidP="0011519A">
      <w:pPr>
        <w:spacing w:line="360" w:lineRule="auto"/>
        <w:ind w:firstLineChars="192" w:firstLine="461"/>
        <w:rPr>
          <w:bCs/>
          <w:sz w:val="24"/>
        </w:rPr>
      </w:pPr>
      <w:r w:rsidRPr="00586250">
        <w:rPr>
          <w:rFonts w:hint="eastAsia"/>
          <w:bCs/>
          <w:sz w:val="24"/>
        </w:rPr>
        <w:lastRenderedPageBreak/>
        <w:t xml:space="preserve">2. </w:t>
      </w:r>
      <w:r w:rsidRPr="00586250">
        <w:rPr>
          <w:rFonts w:hint="eastAsia"/>
          <w:bCs/>
          <w:sz w:val="24"/>
        </w:rPr>
        <w:t>设置初始状态和目标状态，针对估价函数，求得问题的解，并输出移动过程。</w:t>
      </w:r>
    </w:p>
    <w:p w14:paraId="028A960B" w14:textId="77777777" w:rsidR="0011519A" w:rsidRPr="0011519A" w:rsidRDefault="0011519A" w:rsidP="0011519A">
      <w:pPr>
        <w:spacing w:line="360" w:lineRule="auto"/>
        <w:ind w:firstLineChars="192" w:firstLine="461"/>
        <w:rPr>
          <w:bCs/>
          <w:sz w:val="24"/>
        </w:rPr>
      </w:pPr>
      <w:r w:rsidRPr="0011519A">
        <w:rPr>
          <w:rFonts w:hint="eastAsia"/>
          <w:bCs/>
          <w:sz w:val="24"/>
        </w:rPr>
        <w:t>要求：</w:t>
      </w:r>
    </w:p>
    <w:p w14:paraId="19AAE051" w14:textId="77777777" w:rsidR="0011519A" w:rsidRPr="0011519A" w:rsidRDefault="0011519A" w:rsidP="0011519A">
      <w:pPr>
        <w:spacing w:line="360" w:lineRule="auto"/>
        <w:ind w:firstLineChars="192" w:firstLine="461"/>
        <w:rPr>
          <w:bCs/>
          <w:sz w:val="24"/>
        </w:rPr>
      </w:pPr>
      <w:r w:rsidRPr="0011519A">
        <w:rPr>
          <w:rFonts w:hint="eastAsia"/>
          <w:bCs/>
          <w:sz w:val="24"/>
        </w:rPr>
        <w:t>（</w:t>
      </w:r>
      <w:r w:rsidRPr="0011519A">
        <w:rPr>
          <w:rFonts w:hint="eastAsia"/>
          <w:bCs/>
          <w:sz w:val="24"/>
        </w:rPr>
        <w:t>1</w:t>
      </w:r>
      <w:r w:rsidRPr="0011519A">
        <w:rPr>
          <w:rFonts w:hint="eastAsia"/>
          <w:bCs/>
          <w:sz w:val="24"/>
        </w:rPr>
        <w:t>）提交源代码及可执行文件。</w:t>
      </w:r>
    </w:p>
    <w:p w14:paraId="4B6C3F5F" w14:textId="77777777" w:rsidR="0011519A" w:rsidRPr="0011519A" w:rsidRDefault="0011519A" w:rsidP="0011519A">
      <w:pPr>
        <w:spacing w:line="360" w:lineRule="auto"/>
        <w:ind w:firstLineChars="192" w:firstLine="461"/>
        <w:rPr>
          <w:bCs/>
          <w:sz w:val="24"/>
        </w:rPr>
      </w:pPr>
      <w:r w:rsidRPr="0011519A">
        <w:rPr>
          <w:rFonts w:hint="eastAsia"/>
          <w:bCs/>
          <w:sz w:val="24"/>
        </w:rPr>
        <w:t>（</w:t>
      </w:r>
      <w:r w:rsidRPr="0011519A">
        <w:rPr>
          <w:rFonts w:hint="eastAsia"/>
          <w:bCs/>
          <w:sz w:val="24"/>
        </w:rPr>
        <w:t>2</w:t>
      </w:r>
      <w:r w:rsidRPr="0011519A">
        <w:rPr>
          <w:rFonts w:hint="eastAsia"/>
          <w:bCs/>
          <w:sz w:val="24"/>
        </w:rPr>
        <w:t>）提交实验报告，内容包括：对代码的简单说明、运行结果截图及说明等。</w:t>
      </w:r>
    </w:p>
    <w:p w14:paraId="12C7F5FB" w14:textId="77777777" w:rsidR="0086445A" w:rsidRDefault="0086445A" w:rsidP="0086445A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七、实验器材（设备、元器件）：</w:t>
      </w:r>
    </w:p>
    <w:p w14:paraId="1C346930" w14:textId="77777777" w:rsidR="009D4D7C" w:rsidRPr="0011519A" w:rsidRDefault="009D4D7C" w:rsidP="00774F55">
      <w:pPr>
        <w:ind w:firstLineChars="270" w:firstLine="648"/>
        <w:rPr>
          <w:sz w:val="24"/>
        </w:rPr>
      </w:pPr>
      <w:r w:rsidRPr="0011519A">
        <w:rPr>
          <w:rFonts w:hint="eastAsia"/>
          <w:sz w:val="24"/>
        </w:rPr>
        <w:t>PC</w:t>
      </w:r>
      <w:r w:rsidRPr="0011519A">
        <w:rPr>
          <w:rFonts w:hint="eastAsia"/>
          <w:sz w:val="24"/>
        </w:rPr>
        <w:t>微机一台</w:t>
      </w:r>
    </w:p>
    <w:p w14:paraId="21B42976" w14:textId="77777777" w:rsidR="0086445A" w:rsidRDefault="0086445A" w:rsidP="0086445A">
      <w:pPr>
        <w:rPr>
          <w:sz w:val="28"/>
        </w:rPr>
      </w:pPr>
      <w:r>
        <w:rPr>
          <w:rFonts w:hint="eastAsia"/>
          <w:b/>
          <w:bCs/>
          <w:sz w:val="28"/>
        </w:rPr>
        <w:t>八、实验步骤：</w:t>
      </w:r>
    </w:p>
    <w:p w14:paraId="17A7513C" w14:textId="77777777" w:rsidR="009D4D7C" w:rsidRDefault="001D0CE9" w:rsidP="0035111D">
      <w:pPr>
        <w:spacing w:line="360" w:lineRule="auto"/>
        <w:ind w:firstLineChars="175" w:firstLine="420"/>
        <w:jc w:val="left"/>
        <w:rPr>
          <w:bCs/>
          <w:sz w:val="24"/>
        </w:rPr>
      </w:pPr>
      <w:r>
        <w:rPr>
          <w:rFonts w:hint="eastAsia"/>
          <w:bCs/>
          <w:sz w:val="24"/>
        </w:rPr>
        <w:t>1</w:t>
      </w:r>
      <w:r>
        <w:rPr>
          <w:bCs/>
          <w:sz w:val="24"/>
        </w:rPr>
        <w:t>.</w:t>
      </w:r>
      <w:r>
        <w:rPr>
          <w:rFonts w:hint="eastAsia"/>
          <w:bCs/>
          <w:sz w:val="24"/>
        </w:rPr>
        <w:t>估价函数设置为</w:t>
      </w:r>
      <w:r w:rsidR="0035111D">
        <w:rPr>
          <w:rFonts w:hint="eastAsia"/>
          <w:bCs/>
          <w:sz w:val="24"/>
        </w:rPr>
        <w:t>当前状态</w:t>
      </w:r>
      <w:r>
        <w:rPr>
          <w:rFonts w:hint="eastAsia"/>
          <w:bCs/>
          <w:sz w:val="24"/>
        </w:rPr>
        <w:t>每个点</w:t>
      </w:r>
      <w:r w:rsidR="0035111D">
        <w:rPr>
          <w:rFonts w:hint="eastAsia"/>
          <w:bCs/>
          <w:sz w:val="24"/>
        </w:rPr>
        <w:t>与结束状态</w:t>
      </w:r>
      <w:r>
        <w:rPr>
          <w:rFonts w:hint="eastAsia"/>
          <w:bCs/>
          <w:sz w:val="24"/>
        </w:rPr>
        <w:t>对应点之间的曼哈顿距离之和。</w:t>
      </w:r>
    </w:p>
    <w:bookmarkStart w:id="0" w:name="_MON_1699595576"/>
    <w:bookmarkEnd w:id="0"/>
    <w:p w14:paraId="08E43B93" w14:textId="705A720B" w:rsidR="00CC01D4" w:rsidRPr="003E4080" w:rsidRDefault="001C572C" w:rsidP="003E4080">
      <w:pPr>
        <w:spacing w:line="360" w:lineRule="auto"/>
        <w:ind w:firstLineChars="175" w:firstLine="420"/>
        <w:rPr>
          <w:bCs/>
          <w:sz w:val="24"/>
        </w:rPr>
      </w:pPr>
      <w:r>
        <w:rPr>
          <w:bCs/>
          <w:sz w:val="24"/>
        </w:rPr>
        <w:object w:dxaOrig="8306" w:dyaOrig="5928" w14:anchorId="2FECF711">
          <v:shape id="_x0000_i1028" type="#_x0000_t75" style="width:415.2pt;height:296.4pt" o:ole="">
            <v:imagedata r:id="rId11" o:title=""/>
          </v:shape>
          <o:OLEObject Type="Embed" ProgID="Word.Document.8" ShapeID="_x0000_i1028" DrawAspect="Content" ObjectID="_1701776310" r:id="rId12">
            <o:FieldCodes>\s</o:FieldCodes>
          </o:OLEObject>
        </w:object>
      </w:r>
      <w:r w:rsidR="00D80C84">
        <w:rPr>
          <w:bCs/>
          <w:sz w:val="24"/>
        </w:rPr>
        <w:tab/>
        <w:t>2.</w:t>
      </w:r>
      <w:r w:rsidR="00D80C84">
        <w:rPr>
          <w:rFonts w:hint="eastAsia"/>
          <w:bCs/>
          <w:sz w:val="24"/>
        </w:rPr>
        <w:t>设置初始状态为</w:t>
      </w:r>
      <w:r w:rsidR="004A746A" w:rsidRPr="008035CD">
        <w:rPr>
          <w:noProof/>
        </w:rPr>
        <w:drawing>
          <wp:inline distT="0" distB="0" distL="0" distR="0" wp14:anchorId="30CF1FE4" wp14:editId="12B6229C">
            <wp:extent cx="838200" cy="67945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67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0C84">
        <w:rPr>
          <w:rFonts w:hint="eastAsia"/>
          <w:noProof/>
        </w:rPr>
        <w:t>，目标状态为</w:t>
      </w:r>
      <w:r w:rsidR="004A746A" w:rsidRPr="008035CD">
        <w:rPr>
          <w:noProof/>
        </w:rPr>
        <w:drawing>
          <wp:inline distT="0" distB="0" distL="0" distR="0" wp14:anchorId="15074A11" wp14:editId="5F21D1AF">
            <wp:extent cx="800100" cy="660400"/>
            <wp:effectExtent l="0" t="0" r="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0C84">
        <w:rPr>
          <w:rFonts w:hint="eastAsia"/>
          <w:noProof/>
        </w:rPr>
        <w:t>。解的过程为</w:t>
      </w:r>
      <w:r w:rsidR="004A746A" w:rsidRPr="008035CD">
        <w:rPr>
          <w:noProof/>
        </w:rPr>
        <w:lastRenderedPageBreak/>
        <w:drawing>
          <wp:inline distT="0" distB="0" distL="0" distR="0" wp14:anchorId="53B138A7" wp14:editId="0992F6FD">
            <wp:extent cx="844550" cy="1289050"/>
            <wp:effectExtent l="0" t="0" r="0" b="0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746A" w:rsidRPr="008035CD">
        <w:rPr>
          <w:noProof/>
        </w:rPr>
        <w:drawing>
          <wp:inline distT="0" distB="0" distL="0" distR="0" wp14:anchorId="50D74DA3" wp14:editId="6A632A1B">
            <wp:extent cx="889000" cy="1282700"/>
            <wp:effectExtent l="0" t="0" r="0" b="0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746A" w:rsidRPr="008035CD">
        <w:rPr>
          <w:noProof/>
        </w:rPr>
        <w:drawing>
          <wp:inline distT="0" distB="0" distL="0" distR="0" wp14:anchorId="6ECA406D" wp14:editId="03B0ADAF">
            <wp:extent cx="889000" cy="1282700"/>
            <wp:effectExtent l="0" t="0" r="0" b="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746A" w:rsidRPr="008035CD">
        <w:rPr>
          <w:noProof/>
        </w:rPr>
        <w:drawing>
          <wp:inline distT="0" distB="0" distL="0" distR="0" wp14:anchorId="60168A1C" wp14:editId="6C639A49">
            <wp:extent cx="863600" cy="1301750"/>
            <wp:effectExtent l="0" t="0" r="0" b="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746A" w:rsidRPr="008035CD">
        <w:rPr>
          <w:noProof/>
        </w:rPr>
        <w:drawing>
          <wp:inline distT="0" distB="0" distL="0" distR="0" wp14:anchorId="5BBD3F65" wp14:editId="4E3C8A57">
            <wp:extent cx="863600" cy="1346200"/>
            <wp:effectExtent l="0" t="0" r="0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6D19">
        <w:rPr>
          <w:rFonts w:hint="eastAsia"/>
          <w:noProof/>
        </w:rPr>
        <w:t>。</w:t>
      </w:r>
    </w:p>
    <w:p w14:paraId="36CE2289" w14:textId="77777777" w:rsidR="0086445A" w:rsidRDefault="0086445A" w:rsidP="009D4D7C">
      <w:pPr>
        <w:rPr>
          <w:sz w:val="28"/>
        </w:rPr>
      </w:pPr>
      <w:r>
        <w:rPr>
          <w:rFonts w:hint="eastAsia"/>
          <w:b/>
          <w:bCs/>
          <w:sz w:val="28"/>
        </w:rPr>
        <w:t>九、实验数据及结果分析：</w:t>
      </w:r>
    </w:p>
    <w:p w14:paraId="1D0FBB16" w14:textId="2C77AEE0" w:rsidR="007E6D19" w:rsidRDefault="00567D6D" w:rsidP="007E6D19">
      <w:pPr>
        <w:spacing w:line="360" w:lineRule="auto"/>
        <w:ind w:firstLineChars="175" w:firstLine="420"/>
        <w:rPr>
          <w:noProof/>
        </w:rPr>
      </w:pPr>
      <w:r>
        <w:rPr>
          <w:rFonts w:hint="eastAsia"/>
          <w:bCs/>
          <w:sz w:val="24"/>
        </w:rPr>
        <w:t>关键代码说明：</w:t>
      </w:r>
      <w:r>
        <w:rPr>
          <w:bCs/>
          <w:sz w:val="24"/>
        </w:rPr>
        <w:br/>
      </w:r>
      <w:r w:rsidRPr="0035111D">
        <w:rPr>
          <w:bCs/>
          <w:sz w:val="24"/>
        </w:rPr>
        <w:tab/>
      </w:r>
      <w:r w:rsidRPr="0035111D">
        <w:rPr>
          <w:bCs/>
          <w:sz w:val="24"/>
        </w:rPr>
        <w:tab/>
      </w:r>
      <w:r w:rsidRPr="0035111D">
        <w:rPr>
          <w:rFonts w:hint="eastAsia"/>
          <w:bCs/>
          <w:sz w:val="24"/>
        </w:rPr>
        <w:t>node</w:t>
      </w:r>
      <w:r w:rsidRPr="0035111D">
        <w:rPr>
          <w:rFonts w:hint="eastAsia"/>
          <w:bCs/>
          <w:sz w:val="24"/>
        </w:rPr>
        <w:t>类：此类代表了求解过程中的一个状态</w:t>
      </w:r>
      <w:r w:rsidR="007E6D19" w:rsidRPr="0035111D">
        <w:rPr>
          <w:rFonts w:hint="eastAsia"/>
          <w:bCs/>
          <w:sz w:val="24"/>
        </w:rPr>
        <w:t>，这是包含的参数</w:t>
      </w:r>
      <w:r w:rsidR="004A746A" w:rsidRPr="0035111D">
        <w:rPr>
          <w:noProof/>
          <w:sz w:val="24"/>
        </w:rPr>
        <w:drawing>
          <wp:inline distT="0" distB="0" distL="0" distR="0" wp14:anchorId="0635DCC3" wp14:editId="1577B56C">
            <wp:extent cx="2978150" cy="1282700"/>
            <wp:effectExtent l="0" t="0" r="0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6D19" w:rsidRPr="0035111D">
        <w:rPr>
          <w:rFonts w:hint="eastAsia"/>
          <w:noProof/>
          <w:sz w:val="24"/>
        </w:rPr>
        <w:t>。初始化时传入</w:t>
      </w:r>
      <w:r w:rsidR="007E6D19" w:rsidRPr="0035111D">
        <w:rPr>
          <w:rFonts w:hint="eastAsia"/>
          <w:noProof/>
          <w:sz w:val="24"/>
        </w:rPr>
        <w:t>state</w:t>
      </w:r>
      <w:r w:rsidR="007E6D19" w:rsidRPr="0035111D">
        <w:rPr>
          <w:rFonts w:hint="eastAsia"/>
          <w:noProof/>
          <w:sz w:val="24"/>
        </w:rPr>
        <w:t>参数，自动计算预计代价。</w:t>
      </w:r>
    </w:p>
    <w:p w14:paraId="7F89023F" w14:textId="77777777" w:rsidR="007E6D19" w:rsidRDefault="007E6D19" w:rsidP="007E6D19">
      <w:pPr>
        <w:spacing w:line="360" w:lineRule="auto"/>
        <w:ind w:left="420" w:firstLineChars="175" w:firstLine="420"/>
        <w:rPr>
          <w:bCs/>
          <w:sz w:val="24"/>
        </w:rPr>
      </w:pPr>
      <w:r w:rsidRPr="007E6D19">
        <w:rPr>
          <w:bCs/>
          <w:sz w:val="24"/>
        </w:rPr>
        <w:t>generateNode(String direction)</w:t>
      </w:r>
      <w:r>
        <w:rPr>
          <w:rFonts w:hint="eastAsia"/>
          <w:bCs/>
          <w:sz w:val="24"/>
        </w:rPr>
        <w:t>：根据传入的方向，生成空格向此方向走一步的孩子节点</w:t>
      </w:r>
    </w:p>
    <w:p w14:paraId="46282120" w14:textId="77777777" w:rsidR="007E6D19" w:rsidRDefault="007E6D19" w:rsidP="007E6D19">
      <w:pPr>
        <w:spacing w:line="360" w:lineRule="auto"/>
        <w:ind w:firstLineChars="175" w:firstLine="420"/>
        <w:rPr>
          <w:bCs/>
          <w:sz w:val="24"/>
        </w:rPr>
      </w:pPr>
      <w:r>
        <w:rPr>
          <w:bCs/>
          <w:sz w:val="24"/>
        </w:rPr>
        <w:tab/>
      </w:r>
      <w:r w:rsidR="00023C94" w:rsidRPr="00023C94">
        <w:rPr>
          <w:bCs/>
          <w:sz w:val="24"/>
        </w:rPr>
        <w:t>generateChildNode</w:t>
      </w:r>
      <w:r w:rsidR="00023C94">
        <w:rPr>
          <w:rFonts w:hint="eastAsia"/>
          <w:bCs/>
          <w:sz w:val="24"/>
        </w:rPr>
        <w:t>(</w:t>
      </w:r>
      <w:r w:rsidR="00023C94">
        <w:rPr>
          <w:bCs/>
          <w:sz w:val="24"/>
        </w:rPr>
        <w:t>)</w:t>
      </w:r>
      <w:r w:rsidR="00023C94">
        <w:rPr>
          <w:rFonts w:hint="eastAsia"/>
          <w:bCs/>
          <w:sz w:val="24"/>
        </w:rPr>
        <w:t>：判断在当前状态下能生成的孩子节点并生成</w:t>
      </w:r>
    </w:p>
    <w:p w14:paraId="0C8B9462" w14:textId="77EE1A3F" w:rsidR="0035111D" w:rsidRDefault="00023C94" w:rsidP="0035111D">
      <w:pPr>
        <w:spacing w:line="360" w:lineRule="auto"/>
        <w:ind w:firstLineChars="175" w:firstLine="420"/>
        <w:jc w:val="left"/>
        <w:rPr>
          <w:noProof/>
        </w:rPr>
      </w:pPr>
      <w:r>
        <w:rPr>
          <w:bCs/>
          <w:sz w:val="24"/>
        </w:rPr>
        <w:tab/>
      </w:r>
      <w:r>
        <w:rPr>
          <w:rFonts w:hint="eastAsia"/>
          <w:bCs/>
          <w:sz w:val="24"/>
        </w:rPr>
        <w:t>Main</w:t>
      </w:r>
      <w:r>
        <w:rPr>
          <w:rFonts w:hint="eastAsia"/>
          <w:bCs/>
          <w:sz w:val="24"/>
        </w:rPr>
        <w:t>类：</w:t>
      </w:r>
      <w:r w:rsidR="00751B76">
        <w:rPr>
          <w:rFonts w:hint="eastAsia"/>
          <w:bCs/>
          <w:sz w:val="24"/>
        </w:rPr>
        <w:t>首先建立</w:t>
      </w:r>
      <w:r w:rsidR="00751B76">
        <w:rPr>
          <w:rFonts w:hint="eastAsia"/>
          <w:bCs/>
          <w:sz w:val="24"/>
        </w:rPr>
        <w:t>open</w:t>
      </w:r>
      <w:r w:rsidR="00751B76">
        <w:rPr>
          <w:rFonts w:hint="eastAsia"/>
          <w:bCs/>
          <w:sz w:val="24"/>
        </w:rPr>
        <w:t>表和</w:t>
      </w:r>
      <w:r w:rsidR="00751B76">
        <w:rPr>
          <w:rFonts w:hint="eastAsia"/>
          <w:bCs/>
          <w:sz w:val="24"/>
        </w:rPr>
        <w:t>closed</w:t>
      </w:r>
      <w:r w:rsidR="00751B76">
        <w:rPr>
          <w:rFonts w:hint="eastAsia"/>
          <w:bCs/>
          <w:sz w:val="24"/>
        </w:rPr>
        <w:t>表，构建初始状态。然后进入循环，当</w:t>
      </w:r>
      <w:r w:rsidR="00751B76">
        <w:rPr>
          <w:rFonts w:hint="eastAsia"/>
          <w:bCs/>
          <w:sz w:val="24"/>
        </w:rPr>
        <w:t>open</w:t>
      </w:r>
      <w:r w:rsidR="00751B76">
        <w:rPr>
          <w:rFonts w:hint="eastAsia"/>
          <w:bCs/>
          <w:sz w:val="24"/>
        </w:rPr>
        <w:t>表为空时退出循环，问题无解。循环中先从</w:t>
      </w:r>
      <w:r w:rsidR="00751B76">
        <w:rPr>
          <w:rFonts w:hint="eastAsia"/>
          <w:bCs/>
          <w:sz w:val="24"/>
        </w:rPr>
        <w:t>open</w:t>
      </w:r>
      <w:r w:rsidR="00751B76">
        <w:rPr>
          <w:rFonts w:hint="eastAsia"/>
          <w:bCs/>
          <w:sz w:val="24"/>
        </w:rPr>
        <w:t>表找到总花费最小的节点</w:t>
      </w:r>
      <w:r w:rsidR="004A746A" w:rsidRPr="008035CD">
        <w:rPr>
          <w:noProof/>
        </w:rPr>
        <w:drawing>
          <wp:inline distT="0" distB="0" distL="0" distR="0" wp14:anchorId="5B62DADD" wp14:editId="0950B2F5">
            <wp:extent cx="2565400" cy="1778000"/>
            <wp:effectExtent l="0" t="0" r="0" b="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1B76">
        <w:rPr>
          <w:rFonts w:hint="eastAsia"/>
          <w:noProof/>
        </w:rPr>
        <w:t>。</w:t>
      </w:r>
    </w:p>
    <w:p w14:paraId="61C81937" w14:textId="6D4F73FC" w:rsidR="00023C94" w:rsidRPr="00096D23" w:rsidRDefault="00751B76" w:rsidP="0035111D">
      <w:pPr>
        <w:spacing w:line="360" w:lineRule="auto"/>
        <w:ind w:firstLineChars="175" w:firstLine="420"/>
        <w:jc w:val="left"/>
        <w:rPr>
          <w:bCs/>
          <w:sz w:val="24"/>
        </w:rPr>
      </w:pPr>
      <w:r w:rsidRPr="0035111D">
        <w:rPr>
          <w:rFonts w:hint="eastAsia"/>
          <w:noProof/>
          <w:sz w:val="24"/>
        </w:rPr>
        <w:t>如果这个节点是最优解就输出</w:t>
      </w:r>
      <w:r w:rsidR="004A746A" w:rsidRPr="0035111D">
        <w:rPr>
          <w:bCs/>
          <w:noProof/>
          <w:sz w:val="24"/>
        </w:rPr>
        <w:lastRenderedPageBreak/>
        <w:drawing>
          <wp:inline distT="0" distB="0" distL="0" distR="0" wp14:anchorId="7A7328B3" wp14:editId="3E7017D7">
            <wp:extent cx="3663950" cy="3625850"/>
            <wp:effectExtent l="0" t="0" r="0" b="0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950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11D">
        <w:rPr>
          <w:rFonts w:hint="eastAsia"/>
          <w:bCs/>
          <w:sz w:val="24"/>
        </w:rPr>
        <w:t>，</w:t>
      </w:r>
      <w:r w:rsidR="001E420A" w:rsidRPr="0035111D">
        <w:rPr>
          <w:rFonts w:hint="eastAsia"/>
          <w:bCs/>
          <w:sz w:val="24"/>
        </w:rPr>
        <w:t>采用了一个栈存放从解到初始状态的路径。</w:t>
      </w:r>
      <w:r w:rsidR="001E420A" w:rsidRPr="0035111D">
        <w:rPr>
          <w:bCs/>
          <w:sz w:val="24"/>
        </w:rPr>
        <w:br/>
      </w:r>
      <w:r w:rsidR="001E420A" w:rsidRPr="0035111D">
        <w:rPr>
          <w:rFonts w:hint="eastAsia"/>
          <w:bCs/>
          <w:sz w:val="24"/>
        </w:rPr>
        <w:t>如果不是最优解，就将节点移入</w:t>
      </w:r>
      <w:r w:rsidR="001E420A" w:rsidRPr="0035111D">
        <w:rPr>
          <w:rFonts w:hint="eastAsia"/>
          <w:bCs/>
          <w:sz w:val="24"/>
        </w:rPr>
        <w:t>closed</w:t>
      </w:r>
      <w:r w:rsidR="001E420A" w:rsidRPr="0035111D">
        <w:rPr>
          <w:rFonts w:hint="eastAsia"/>
          <w:bCs/>
          <w:sz w:val="24"/>
        </w:rPr>
        <w:t>表，并且生成之后的节点</w:t>
      </w:r>
      <w:r w:rsidR="004A746A" w:rsidRPr="0035111D">
        <w:rPr>
          <w:bCs/>
          <w:noProof/>
          <w:sz w:val="24"/>
        </w:rPr>
        <w:drawing>
          <wp:inline distT="0" distB="0" distL="0" distR="0" wp14:anchorId="2EED41C1" wp14:editId="7CE7387E">
            <wp:extent cx="3873500" cy="3340100"/>
            <wp:effectExtent l="0" t="0" r="0" b="0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334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420A" w:rsidRPr="0035111D">
        <w:rPr>
          <w:rFonts w:hint="eastAsia"/>
          <w:bCs/>
          <w:sz w:val="24"/>
        </w:rPr>
        <w:t>，要注意的是对于生成的节点要有选择性的加入</w:t>
      </w:r>
      <w:r w:rsidR="001E420A" w:rsidRPr="0035111D">
        <w:rPr>
          <w:rFonts w:hint="eastAsia"/>
          <w:bCs/>
          <w:sz w:val="24"/>
        </w:rPr>
        <w:t>open</w:t>
      </w:r>
      <w:r w:rsidR="001E420A" w:rsidRPr="0035111D">
        <w:rPr>
          <w:rFonts w:hint="eastAsia"/>
          <w:bCs/>
          <w:sz w:val="24"/>
        </w:rPr>
        <w:t>表，如果在</w:t>
      </w:r>
      <w:r w:rsidR="001E420A" w:rsidRPr="0035111D">
        <w:rPr>
          <w:rFonts w:hint="eastAsia"/>
          <w:bCs/>
          <w:sz w:val="24"/>
        </w:rPr>
        <w:t>closed</w:t>
      </w:r>
      <w:r w:rsidR="001E420A" w:rsidRPr="0035111D">
        <w:rPr>
          <w:rFonts w:hint="eastAsia"/>
          <w:bCs/>
          <w:sz w:val="24"/>
        </w:rPr>
        <w:t>表中已经存在了，就不加入</w:t>
      </w:r>
      <w:r w:rsidR="001E420A" w:rsidRPr="0035111D">
        <w:rPr>
          <w:rFonts w:hint="eastAsia"/>
          <w:bCs/>
          <w:sz w:val="24"/>
        </w:rPr>
        <w:t>open</w:t>
      </w:r>
      <w:r w:rsidR="001E420A" w:rsidRPr="0035111D">
        <w:rPr>
          <w:rFonts w:hint="eastAsia"/>
          <w:bCs/>
          <w:sz w:val="24"/>
        </w:rPr>
        <w:t>表，而是修改</w:t>
      </w:r>
      <w:r w:rsidR="001E420A" w:rsidRPr="0035111D">
        <w:rPr>
          <w:rFonts w:hint="eastAsia"/>
          <w:bCs/>
          <w:sz w:val="24"/>
        </w:rPr>
        <w:t>closed</w:t>
      </w:r>
      <w:r w:rsidR="001E420A" w:rsidRPr="0035111D">
        <w:rPr>
          <w:rFonts w:hint="eastAsia"/>
          <w:bCs/>
          <w:sz w:val="24"/>
        </w:rPr>
        <w:t>表中对应项为花费最小的。</w:t>
      </w:r>
    </w:p>
    <w:p w14:paraId="547C33DD" w14:textId="77777777" w:rsidR="0086445A" w:rsidRDefault="0086445A" w:rsidP="009D4D7C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十、实验结论：</w:t>
      </w:r>
    </w:p>
    <w:p w14:paraId="3BDE79CE" w14:textId="77777777" w:rsidR="0011519A" w:rsidRDefault="00603E90" w:rsidP="0086445A">
      <w:pPr>
        <w:rPr>
          <w:bCs/>
          <w:sz w:val="24"/>
        </w:rPr>
      </w:pPr>
      <w:r>
        <w:rPr>
          <w:bCs/>
          <w:sz w:val="24"/>
        </w:rPr>
        <w:lastRenderedPageBreak/>
        <w:tab/>
      </w:r>
      <w:r>
        <w:rPr>
          <w:rFonts w:hint="eastAsia"/>
          <w:bCs/>
          <w:sz w:val="24"/>
        </w:rPr>
        <w:t>成功实现了用</w:t>
      </w:r>
      <w:r w:rsidRPr="00CD30D4">
        <w:rPr>
          <w:bCs/>
          <w:sz w:val="24"/>
        </w:rPr>
        <w:t>A*</w:t>
      </w:r>
      <w:r w:rsidRPr="00CD30D4">
        <w:rPr>
          <w:bCs/>
          <w:sz w:val="24"/>
        </w:rPr>
        <w:t>算法</w:t>
      </w:r>
      <w:r>
        <w:rPr>
          <w:rFonts w:hint="eastAsia"/>
          <w:bCs/>
          <w:sz w:val="24"/>
        </w:rPr>
        <w:t>求解</w:t>
      </w:r>
      <w:r>
        <w:rPr>
          <w:rFonts w:hint="eastAsia"/>
          <w:bCs/>
          <w:sz w:val="24"/>
        </w:rPr>
        <w:t>8</w:t>
      </w:r>
      <w:r>
        <w:rPr>
          <w:rFonts w:hint="eastAsia"/>
          <w:bCs/>
          <w:sz w:val="24"/>
        </w:rPr>
        <w:t>数码难题。</w:t>
      </w:r>
    </w:p>
    <w:p w14:paraId="60F3A97A" w14:textId="77777777" w:rsidR="0086445A" w:rsidRDefault="0086445A" w:rsidP="0086445A">
      <w:pPr>
        <w:rPr>
          <w:sz w:val="28"/>
        </w:rPr>
      </w:pPr>
      <w:r>
        <w:rPr>
          <w:rFonts w:hint="eastAsia"/>
          <w:b/>
          <w:bCs/>
          <w:sz w:val="28"/>
        </w:rPr>
        <w:t>十一、总结及心得体会：</w:t>
      </w:r>
    </w:p>
    <w:p w14:paraId="7EB99EC2" w14:textId="77777777" w:rsidR="0011519A" w:rsidRDefault="00603E90" w:rsidP="0086445A">
      <w:pPr>
        <w:rPr>
          <w:bCs/>
          <w:sz w:val="24"/>
        </w:rPr>
      </w:pPr>
      <w:r>
        <w:rPr>
          <w:bCs/>
          <w:sz w:val="24"/>
        </w:rPr>
        <w:tab/>
      </w:r>
      <w:r>
        <w:rPr>
          <w:rFonts w:hint="eastAsia"/>
          <w:bCs/>
          <w:sz w:val="24"/>
        </w:rPr>
        <w:t>深刻理解了</w:t>
      </w:r>
      <w:r w:rsidRPr="00CD30D4">
        <w:rPr>
          <w:bCs/>
          <w:sz w:val="24"/>
        </w:rPr>
        <w:t>A*</w:t>
      </w:r>
      <w:r w:rsidRPr="00CD30D4">
        <w:rPr>
          <w:bCs/>
          <w:sz w:val="24"/>
        </w:rPr>
        <w:t>算法</w:t>
      </w:r>
      <w:r>
        <w:rPr>
          <w:rFonts w:hint="eastAsia"/>
          <w:bCs/>
          <w:sz w:val="24"/>
        </w:rPr>
        <w:t>。</w:t>
      </w:r>
    </w:p>
    <w:p w14:paraId="320C78D4" w14:textId="77777777" w:rsidR="0086445A" w:rsidRDefault="0086445A" w:rsidP="0086445A">
      <w:r>
        <w:rPr>
          <w:rFonts w:hint="eastAsia"/>
          <w:b/>
          <w:bCs/>
          <w:sz w:val="28"/>
        </w:rPr>
        <w:t>十二、对本实验过程及方法、手段的改进建议：</w:t>
      </w:r>
    </w:p>
    <w:p w14:paraId="23843CB3" w14:textId="77777777" w:rsidR="0086445A" w:rsidRPr="0035111D" w:rsidRDefault="00603E90" w:rsidP="0086445A">
      <w:pPr>
        <w:rPr>
          <w:bCs/>
          <w:sz w:val="24"/>
        </w:rPr>
      </w:pPr>
      <w:r w:rsidRPr="0035111D">
        <w:rPr>
          <w:bCs/>
          <w:sz w:val="24"/>
        </w:rPr>
        <w:tab/>
      </w:r>
      <w:r w:rsidRPr="0035111D">
        <w:rPr>
          <w:rFonts w:hint="eastAsia"/>
          <w:bCs/>
          <w:sz w:val="24"/>
        </w:rPr>
        <w:t>无。</w:t>
      </w:r>
    </w:p>
    <w:p w14:paraId="23197725" w14:textId="77777777" w:rsidR="0086445A" w:rsidRDefault="0086445A" w:rsidP="0086445A">
      <w:pPr>
        <w:rPr>
          <w:b/>
          <w:bCs/>
          <w:sz w:val="28"/>
        </w:rPr>
      </w:pPr>
      <w:r>
        <w:rPr>
          <w:rFonts w:hint="eastAsia"/>
        </w:rPr>
        <w:t xml:space="preserve">                                                     </w:t>
      </w:r>
      <w:r>
        <w:rPr>
          <w:rFonts w:hint="eastAsia"/>
          <w:b/>
          <w:bCs/>
          <w:sz w:val="28"/>
        </w:rPr>
        <w:t>报告评分：</w:t>
      </w:r>
    </w:p>
    <w:p w14:paraId="22FC914C" w14:textId="77777777" w:rsidR="0086445A" w:rsidRDefault="0086445A" w:rsidP="0086445A">
      <w:pPr>
        <w:rPr>
          <w:b/>
          <w:bCs/>
        </w:rPr>
      </w:pP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签字：</w:t>
      </w:r>
    </w:p>
    <w:p w14:paraId="4E5ED5B1" w14:textId="77777777" w:rsidR="0011519A" w:rsidRDefault="0011519A" w:rsidP="0086445A">
      <w:pPr>
        <w:jc w:val="center"/>
        <w:rPr>
          <w:rFonts w:eastAsia="方正舒体"/>
          <w:b/>
          <w:bCs/>
          <w:sz w:val="44"/>
        </w:rPr>
      </w:pPr>
    </w:p>
    <w:p w14:paraId="4E4A02A4" w14:textId="77777777" w:rsidR="003E1E93" w:rsidRDefault="003E1E93" w:rsidP="003E1E93">
      <w:pPr>
        <w:spacing w:line="360" w:lineRule="auto"/>
        <w:rPr>
          <w:sz w:val="28"/>
        </w:rPr>
      </w:pPr>
      <w:r>
        <w:rPr>
          <w:rFonts w:hint="eastAsia"/>
          <w:b/>
          <w:bCs/>
          <w:sz w:val="28"/>
        </w:rPr>
        <w:t>四、实验原理：</w:t>
      </w:r>
    </w:p>
    <w:p w14:paraId="0854276C" w14:textId="77777777" w:rsidR="003E1E93" w:rsidRPr="00B9770E" w:rsidRDefault="003E1E93" w:rsidP="003E1E93">
      <w:pPr>
        <w:ind w:firstLineChars="200" w:firstLine="482"/>
        <w:rPr>
          <w:rFonts w:ascii="宋体" w:hAnsi="宋体"/>
          <w:b/>
          <w:sz w:val="24"/>
        </w:rPr>
      </w:pPr>
      <w:bookmarkStart w:id="1" w:name="OLE_LINK9"/>
      <w:bookmarkStart w:id="2" w:name="OLE_LINK10"/>
      <w:r w:rsidRPr="00B9770E">
        <w:rPr>
          <w:rFonts w:ascii="宋体" w:hAnsi="宋体"/>
          <w:b/>
          <w:sz w:val="24"/>
        </w:rPr>
        <w:t>（1）ID3算法</w:t>
      </w:r>
    </w:p>
    <w:p w14:paraId="1F79058C" w14:textId="77777777" w:rsidR="003E1E93" w:rsidRPr="00EA30A5" w:rsidRDefault="003E1E93" w:rsidP="003E1E93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  <w:rPr>
          <w:color w:val="333333"/>
        </w:rPr>
      </w:pPr>
      <w:r w:rsidRPr="00EA30A5">
        <w:rPr>
          <w:color w:val="333333"/>
        </w:rPr>
        <w:t>ID3算法</w:t>
      </w:r>
      <w:bookmarkEnd w:id="1"/>
      <w:bookmarkEnd w:id="2"/>
      <w:r w:rsidRPr="00EA30A5">
        <w:rPr>
          <w:color w:val="333333"/>
        </w:rPr>
        <w:t>的核心思想就是以信息增益度量属性选择，选择分裂后信息增益最大的属性进行分裂。下面先定义几个要用到的概念。设D为用类别对训练元组进行的划分，则D的</w:t>
      </w:r>
      <w:hyperlink r:id="rId24" w:history="1">
        <w:r w:rsidRPr="00C900C3">
          <w:rPr>
            <w:color w:val="333333"/>
          </w:rPr>
          <w:t>熵</w:t>
        </w:r>
      </w:hyperlink>
      <w:r w:rsidRPr="00EA30A5">
        <w:rPr>
          <w:color w:val="333333"/>
        </w:rPr>
        <w:t>（entropy）表示为：</w:t>
      </w:r>
    </w:p>
    <w:p w14:paraId="00D67EE4" w14:textId="77777777" w:rsidR="003E1E93" w:rsidRPr="00EA30A5" w:rsidRDefault="003E1E93" w:rsidP="003E1E93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300"/>
        <w:jc w:val="center"/>
        <w:rPr>
          <w:rStyle w:val="apple-converted-space"/>
          <w:color w:val="333333"/>
        </w:rPr>
      </w:pPr>
      <w:r w:rsidRPr="00141089">
        <w:rPr>
          <w:rStyle w:val="apple-converted-space"/>
        </w:rPr>
        <w:object w:dxaOrig="2580" w:dyaOrig="680" w14:anchorId="5F006426">
          <v:shape id="_x0000_i1029" type="#_x0000_t75" style="width:129pt;height:34.2pt" o:ole="">
            <v:imagedata r:id="rId25" o:title=""/>
          </v:shape>
          <o:OLEObject Type="Embed" ProgID="Equation.DSMT4" ShapeID="_x0000_i1029" DrawAspect="Content" ObjectID="_1701776311" r:id="rId26"/>
        </w:object>
      </w:r>
    </w:p>
    <w:p w14:paraId="3FCE98B1" w14:textId="77777777" w:rsidR="003E1E93" w:rsidRDefault="003E1E93" w:rsidP="003E1E93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300"/>
        <w:rPr>
          <w:rStyle w:val="apple-converted-space"/>
          <w:color w:val="333333"/>
        </w:rPr>
      </w:pPr>
      <w:r w:rsidRPr="00EA30A5">
        <w:rPr>
          <w:color w:val="333333"/>
        </w:rPr>
        <w:t xml:space="preserve"> 其中p</w:t>
      </w:r>
      <w:r w:rsidRPr="008520FA">
        <w:rPr>
          <w:color w:val="333333"/>
          <w:vertAlign w:val="subscript"/>
        </w:rPr>
        <w:t>i</w:t>
      </w:r>
      <w:r w:rsidRPr="00EA30A5">
        <w:rPr>
          <w:color w:val="333333"/>
        </w:rPr>
        <w:t>表示第i个类别在整个训练元组中出现的概率，可以用属于此类别元素的数量除以训练元组元素总数量作为估计。熵的实际意义表示是D中元组的类标号所需要的平均信息量。现在我们假设将训练元组D按属性A进行划分，则A对D划分的期望信息为：</w:t>
      </w:r>
    </w:p>
    <w:p w14:paraId="73C48A0D" w14:textId="77777777" w:rsidR="003E1E93" w:rsidRPr="00EA30A5" w:rsidRDefault="003E1E93" w:rsidP="003E1E93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jc w:val="center"/>
        <w:rPr>
          <w:color w:val="333333"/>
        </w:rPr>
      </w:pPr>
      <w:r w:rsidRPr="00141089">
        <w:rPr>
          <w:position w:val="-30"/>
        </w:rPr>
        <w:object w:dxaOrig="2900" w:dyaOrig="720" w14:anchorId="2D0EFA3F">
          <v:shape id="_x0000_i1030" type="#_x0000_t75" style="width:145.2pt;height:36pt" o:ole="">
            <v:imagedata r:id="rId27" o:title=""/>
          </v:shape>
          <o:OLEObject Type="Embed" ProgID="Equation.DSMT4" ShapeID="_x0000_i1030" DrawAspect="Content" ObjectID="_1701776312" r:id="rId28"/>
        </w:object>
      </w:r>
    </w:p>
    <w:p w14:paraId="55F11287" w14:textId="77777777" w:rsidR="003E1E93" w:rsidRPr="00EA30A5" w:rsidRDefault="003E1E93" w:rsidP="003E1E93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rPr>
          <w:color w:val="333333"/>
        </w:rPr>
      </w:pPr>
      <w:r w:rsidRPr="00EA30A5">
        <w:rPr>
          <w:color w:val="333333"/>
        </w:rPr>
        <w:t>  而信息增益即为两者的差值：</w:t>
      </w:r>
    </w:p>
    <w:p w14:paraId="1C609DFC" w14:textId="77777777" w:rsidR="003E1E93" w:rsidRPr="00DF0837" w:rsidRDefault="003E1E93" w:rsidP="003E1E93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jc w:val="center"/>
        <w:rPr>
          <w:rFonts w:ascii="Times New Roman" w:hAnsi="Times New Roman" w:cs="Times New Roman"/>
          <w:b/>
          <w:i/>
          <w:color w:val="333333"/>
          <w:vertAlign w:val="subscript"/>
        </w:rPr>
      </w:pPr>
      <w:r w:rsidRPr="00DF0837">
        <w:rPr>
          <w:rFonts w:ascii="Times New Roman" w:hAnsi="Times New Roman" w:cs="Times New Roman"/>
          <w:b/>
          <w:i/>
          <w:noProof/>
          <w:color w:val="333333"/>
        </w:rPr>
        <w:t>gain(A)=info(D)-info</w:t>
      </w:r>
      <w:r w:rsidRPr="00DF0837">
        <w:rPr>
          <w:rFonts w:ascii="Times New Roman" w:hAnsi="Times New Roman" w:cs="Times New Roman"/>
          <w:b/>
          <w:i/>
          <w:noProof/>
          <w:color w:val="333333"/>
          <w:vertAlign w:val="subscript"/>
        </w:rPr>
        <w:t>A</w:t>
      </w:r>
      <w:r w:rsidRPr="00DF0837">
        <w:rPr>
          <w:rFonts w:ascii="Times New Roman" w:hAnsi="Times New Roman" w:cs="Times New Roman"/>
          <w:b/>
          <w:i/>
          <w:noProof/>
          <w:color w:val="333333"/>
        </w:rPr>
        <w:t>(D)</w:t>
      </w:r>
    </w:p>
    <w:p w14:paraId="41999753" w14:textId="77777777" w:rsidR="003E1E93" w:rsidRPr="00EA30A5" w:rsidRDefault="003E1E93" w:rsidP="003E1E93">
      <w:pPr>
        <w:pStyle w:val="a4"/>
        <w:shd w:val="clear" w:color="auto" w:fill="FFFFFF"/>
        <w:snapToGrid w:val="0"/>
        <w:spacing w:before="0" w:beforeAutospacing="0" w:after="0" w:afterAutospacing="0" w:line="360" w:lineRule="auto"/>
        <w:ind w:firstLine="357"/>
        <w:rPr>
          <w:color w:val="333333"/>
        </w:rPr>
      </w:pPr>
      <w:r w:rsidRPr="00EA30A5">
        <w:rPr>
          <w:color w:val="333333"/>
        </w:rPr>
        <w:t>ID3算法就是在每次需要分裂时，计算每个属性的增益率，然后选择增益率最大的属性进行分裂。</w:t>
      </w:r>
    </w:p>
    <w:p w14:paraId="3C4F2FA2" w14:textId="77777777" w:rsidR="003E1E93" w:rsidRPr="00EA30A5" w:rsidRDefault="003E1E93" w:rsidP="003E1E93">
      <w:pPr>
        <w:widowControl/>
        <w:shd w:val="clear" w:color="auto" w:fill="FFFFFF"/>
        <w:spacing w:line="360" w:lineRule="auto"/>
        <w:ind w:firstLine="357"/>
        <w:jc w:val="left"/>
        <w:rPr>
          <w:rFonts w:ascii="宋体" w:hAnsi="宋体"/>
          <w:color w:val="333333"/>
          <w:kern w:val="0"/>
          <w:sz w:val="24"/>
        </w:rPr>
      </w:pPr>
      <w:r w:rsidRPr="00EA30A5">
        <w:rPr>
          <w:rFonts w:ascii="宋体" w:hAnsi="宋体"/>
          <w:color w:val="333333"/>
          <w:kern w:val="0"/>
          <w:sz w:val="24"/>
        </w:rPr>
        <w:t>对于特征属性为连续值，可以如此使用ID3算法：先将D中元素按照特征属性排序，则每两个相邻元素的中间点可以看做潜在分裂点，从第一个潜在分裂</w:t>
      </w:r>
      <w:r w:rsidRPr="00EA30A5">
        <w:rPr>
          <w:rFonts w:ascii="宋体" w:hAnsi="宋体"/>
          <w:color w:val="333333"/>
          <w:kern w:val="0"/>
          <w:sz w:val="24"/>
        </w:rPr>
        <w:lastRenderedPageBreak/>
        <w:t>点开始，分裂D并计算两个集合的期望信息，具有最小期望信息的点称为这个属性的最佳分裂点，其信息期望作为此属性的信息期望。</w:t>
      </w:r>
    </w:p>
    <w:p w14:paraId="44E32395" w14:textId="77777777" w:rsidR="003E1E93" w:rsidRDefault="003E1E93" w:rsidP="003E1E93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五、实验目的：</w:t>
      </w:r>
    </w:p>
    <w:p w14:paraId="58D8DAC7" w14:textId="77777777" w:rsidR="003E1E93" w:rsidRDefault="003E1E93" w:rsidP="003E1E93">
      <w:pPr>
        <w:spacing w:line="360" w:lineRule="auto"/>
        <w:ind w:firstLineChars="200" w:firstLine="480"/>
        <w:rPr>
          <w:sz w:val="24"/>
        </w:rPr>
      </w:pPr>
      <w:r w:rsidRPr="0011519A">
        <w:rPr>
          <w:rFonts w:hint="eastAsia"/>
          <w:sz w:val="24"/>
        </w:rPr>
        <w:t>编程实现决策树算法</w:t>
      </w:r>
      <w:r>
        <w:rPr>
          <w:rFonts w:hint="eastAsia"/>
          <w:sz w:val="24"/>
        </w:rPr>
        <w:t>ID3</w:t>
      </w:r>
      <w:r w:rsidRPr="0011519A">
        <w:rPr>
          <w:rFonts w:hint="eastAsia"/>
          <w:sz w:val="24"/>
        </w:rPr>
        <w:t>；理解算法原理。</w:t>
      </w:r>
    </w:p>
    <w:p w14:paraId="124DE15B" w14:textId="77777777" w:rsidR="003E1E93" w:rsidRDefault="003E1E93" w:rsidP="003E1E93">
      <w:pPr>
        <w:spacing w:line="360" w:lineRule="auto"/>
        <w:rPr>
          <w:sz w:val="28"/>
        </w:rPr>
      </w:pPr>
      <w:r>
        <w:rPr>
          <w:rFonts w:hint="eastAsia"/>
          <w:b/>
          <w:bCs/>
          <w:sz w:val="28"/>
        </w:rPr>
        <w:t>六、实验内容：</w:t>
      </w:r>
    </w:p>
    <w:p w14:paraId="50CB2A76" w14:textId="77777777" w:rsidR="003E1E93" w:rsidRDefault="003E1E93" w:rsidP="003E1E93">
      <w:pPr>
        <w:spacing w:line="360" w:lineRule="auto"/>
        <w:ind w:firstLineChars="200" w:firstLine="480"/>
        <w:rPr>
          <w:sz w:val="24"/>
        </w:rPr>
      </w:pPr>
      <w:r w:rsidRPr="00D97A4E">
        <w:rPr>
          <w:rFonts w:hint="eastAsia"/>
          <w:sz w:val="24"/>
        </w:rPr>
        <w:t>利用</w:t>
      </w:r>
      <w:r w:rsidRPr="00D97A4E">
        <w:rPr>
          <w:rFonts w:hint="eastAsia"/>
          <w:sz w:val="24"/>
        </w:rPr>
        <w:t>traindata.txt</w:t>
      </w:r>
      <w:r w:rsidRPr="00D97A4E">
        <w:rPr>
          <w:rFonts w:hint="eastAsia"/>
          <w:sz w:val="24"/>
        </w:rPr>
        <w:t>的数据（</w:t>
      </w:r>
      <w:r w:rsidRPr="00D97A4E">
        <w:rPr>
          <w:rFonts w:hint="eastAsia"/>
          <w:sz w:val="24"/>
        </w:rPr>
        <w:t>75*5</w:t>
      </w:r>
      <w:r w:rsidRPr="00D97A4E">
        <w:rPr>
          <w:rFonts w:hint="eastAsia"/>
          <w:sz w:val="24"/>
        </w:rPr>
        <w:t>，第</w:t>
      </w:r>
      <w:r w:rsidRPr="00D97A4E">
        <w:rPr>
          <w:rFonts w:hint="eastAsia"/>
          <w:sz w:val="24"/>
        </w:rPr>
        <w:t>5</w:t>
      </w:r>
      <w:r w:rsidRPr="00D97A4E">
        <w:rPr>
          <w:rFonts w:hint="eastAsia"/>
          <w:sz w:val="24"/>
        </w:rPr>
        <w:t>列为标签）进行训练，构造决策树；利用构造好的决策树对</w:t>
      </w:r>
      <w:r w:rsidRPr="00D97A4E">
        <w:rPr>
          <w:rFonts w:hint="eastAsia"/>
          <w:sz w:val="24"/>
        </w:rPr>
        <w:t>testdata.txt</w:t>
      </w:r>
      <w:r w:rsidRPr="00D97A4E">
        <w:rPr>
          <w:rFonts w:hint="eastAsia"/>
          <w:sz w:val="24"/>
        </w:rPr>
        <w:t>的数据进行分类，并输出分类准确率。</w:t>
      </w:r>
    </w:p>
    <w:p w14:paraId="1D28D8DF" w14:textId="77777777" w:rsidR="003E1E93" w:rsidRDefault="003E1E93" w:rsidP="003E1E93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要求：</w:t>
      </w:r>
    </w:p>
    <w:p w14:paraId="43149AFC" w14:textId="77777777" w:rsidR="003E1E93" w:rsidRPr="00D97A4E" w:rsidRDefault="003E1E93" w:rsidP="003E1E93">
      <w:pPr>
        <w:spacing w:line="360" w:lineRule="auto"/>
        <w:ind w:firstLineChars="200" w:firstLine="480"/>
        <w:rPr>
          <w:sz w:val="24"/>
        </w:rPr>
      </w:pPr>
      <w:r w:rsidRPr="00D97A4E">
        <w:rPr>
          <w:rFonts w:hint="eastAsia"/>
          <w:sz w:val="24"/>
        </w:rPr>
        <w:t>（</w:t>
      </w:r>
      <w:r w:rsidRPr="00D97A4E">
        <w:rPr>
          <w:rFonts w:hint="eastAsia"/>
          <w:sz w:val="24"/>
        </w:rPr>
        <w:t>1</w:t>
      </w:r>
      <w:r w:rsidRPr="00D97A4E">
        <w:rPr>
          <w:rFonts w:hint="eastAsia"/>
          <w:sz w:val="24"/>
        </w:rPr>
        <w:t>）提交源代码及可执行文件。</w:t>
      </w:r>
    </w:p>
    <w:p w14:paraId="088A8353" w14:textId="77777777" w:rsidR="003E1E93" w:rsidRPr="00D97A4E" w:rsidRDefault="003E1E93" w:rsidP="003E1E93">
      <w:pPr>
        <w:spacing w:line="360" w:lineRule="auto"/>
        <w:ind w:firstLineChars="200" w:firstLine="480"/>
        <w:rPr>
          <w:sz w:val="24"/>
        </w:rPr>
      </w:pPr>
      <w:r w:rsidRPr="00D97A4E">
        <w:rPr>
          <w:rFonts w:hint="eastAsia"/>
          <w:sz w:val="24"/>
        </w:rPr>
        <w:t>（</w:t>
      </w:r>
      <w:r w:rsidRPr="00D97A4E">
        <w:rPr>
          <w:rFonts w:hint="eastAsia"/>
          <w:sz w:val="24"/>
        </w:rPr>
        <w:t>2</w:t>
      </w:r>
      <w:r w:rsidRPr="00D97A4E">
        <w:rPr>
          <w:rFonts w:hint="eastAsia"/>
          <w:sz w:val="24"/>
        </w:rPr>
        <w:t>）提交实验报告，内容包括：对代码的简单说明、运行结果的截图及说明等。</w:t>
      </w:r>
    </w:p>
    <w:p w14:paraId="44DCCF75" w14:textId="77777777" w:rsidR="003E1E93" w:rsidRPr="00D97A4E" w:rsidRDefault="003E1E93" w:rsidP="003E1E93">
      <w:pPr>
        <w:spacing w:line="360" w:lineRule="auto"/>
        <w:ind w:firstLineChars="200" w:firstLine="480"/>
        <w:rPr>
          <w:sz w:val="24"/>
        </w:rPr>
      </w:pPr>
      <w:r w:rsidRPr="00D97A4E">
        <w:rPr>
          <w:rFonts w:hint="eastAsia"/>
          <w:sz w:val="24"/>
        </w:rPr>
        <w:t>（</w:t>
      </w:r>
      <w:r w:rsidRPr="00D97A4E">
        <w:rPr>
          <w:rFonts w:hint="eastAsia"/>
          <w:sz w:val="24"/>
        </w:rPr>
        <w:t>3</w:t>
      </w:r>
      <w:r w:rsidRPr="00D97A4E">
        <w:rPr>
          <w:rFonts w:hint="eastAsia"/>
          <w:sz w:val="24"/>
        </w:rPr>
        <w:t>）需画出决策树，指明每个分支所对应的特征</w:t>
      </w:r>
      <w:r w:rsidRPr="00D97A4E">
        <w:rPr>
          <w:rFonts w:hint="eastAsia"/>
          <w:sz w:val="24"/>
        </w:rPr>
        <w:t>/</w:t>
      </w:r>
      <w:r w:rsidRPr="00D97A4E">
        <w:rPr>
          <w:rFonts w:hint="eastAsia"/>
          <w:sz w:val="24"/>
        </w:rPr>
        <w:t>属性，以及分裂值。</w:t>
      </w:r>
    </w:p>
    <w:p w14:paraId="660FA035" w14:textId="77777777" w:rsidR="003E1E93" w:rsidRPr="00D97A4E" w:rsidRDefault="003E1E93" w:rsidP="003E1E93">
      <w:pPr>
        <w:spacing w:line="360" w:lineRule="auto"/>
        <w:ind w:firstLineChars="200" w:firstLine="480"/>
        <w:rPr>
          <w:sz w:val="24"/>
        </w:rPr>
      </w:pPr>
      <w:r w:rsidRPr="00D97A4E">
        <w:rPr>
          <w:rFonts w:hint="eastAsia"/>
          <w:sz w:val="24"/>
        </w:rPr>
        <w:t>注：如用到了剪枝、限定深度等技巧（加分项），请加以说明。</w:t>
      </w:r>
    </w:p>
    <w:p w14:paraId="0081EFE4" w14:textId="77777777" w:rsidR="003E1E93" w:rsidRDefault="003E1E93" w:rsidP="003E1E93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七、实验器材（设备、元器件）：</w:t>
      </w:r>
    </w:p>
    <w:p w14:paraId="13DCC11E" w14:textId="77777777" w:rsidR="003E1E93" w:rsidRPr="0011519A" w:rsidRDefault="003E1E93" w:rsidP="003E1E93">
      <w:pPr>
        <w:ind w:firstLineChars="100" w:firstLine="240"/>
        <w:rPr>
          <w:b/>
          <w:bCs/>
          <w:sz w:val="24"/>
          <w:szCs w:val="21"/>
        </w:rPr>
      </w:pPr>
      <w:r w:rsidRPr="0011519A">
        <w:rPr>
          <w:rFonts w:hint="eastAsia"/>
          <w:bCs/>
          <w:sz w:val="24"/>
          <w:szCs w:val="21"/>
        </w:rPr>
        <w:t>PC</w:t>
      </w:r>
      <w:r w:rsidRPr="0011519A">
        <w:rPr>
          <w:rFonts w:hint="eastAsia"/>
          <w:bCs/>
          <w:sz w:val="24"/>
          <w:szCs w:val="21"/>
        </w:rPr>
        <w:t>微机一台</w:t>
      </w:r>
    </w:p>
    <w:p w14:paraId="16E953B9" w14:textId="77777777" w:rsidR="00D63E2C" w:rsidRDefault="00D63E2C" w:rsidP="00D63E2C">
      <w:pPr>
        <w:rPr>
          <w:sz w:val="28"/>
        </w:rPr>
      </w:pPr>
      <w:r>
        <w:rPr>
          <w:rFonts w:hint="eastAsia"/>
          <w:b/>
          <w:bCs/>
          <w:sz w:val="28"/>
        </w:rPr>
        <w:t>八、实验步骤：</w:t>
      </w:r>
    </w:p>
    <w:p w14:paraId="103DAB8D" w14:textId="77777777" w:rsidR="007160F9" w:rsidRDefault="00D63E2C" w:rsidP="0006147F">
      <w:pPr>
        <w:spacing w:line="360" w:lineRule="auto"/>
        <w:ind w:firstLineChars="175" w:firstLine="420"/>
        <w:rPr>
          <w:bCs/>
          <w:sz w:val="24"/>
        </w:rPr>
      </w:pPr>
      <w:r>
        <w:rPr>
          <w:rFonts w:hint="eastAsia"/>
          <w:bCs/>
          <w:sz w:val="24"/>
        </w:rPr>
        <w:t>1</w:t>
      </w:r>
      <w:r>
        <w:rPr>
          <w:bCs/>
          <w:sz w:val="24"/>
        </w:rPr>
        <w:t>.</w:t>
      </w:r>
      <w:r w:rsidR="007160F9">
        <w:rPr>
          <w:rFonts w:hint="eastAsia"/>
          <w:bCs/>
          <w:sz w:val="24"/>
        </w:rPr>
        <w:t>剪枝前的决策树（源图片：</w:t>
      </w:r>
      <w:r w:rsidR="007160F9">
        <w:rPr>
          <w:bCs/>
          <w:sz w:val="24"/>
        </w:rPr>
        <w:object w:dxaOrig="1104" w:dyaOrig="816" w14:anchorId="32A300B4">
          <v:shape id="_x0000_i1031" type="#_x0000_t75" style="width:55.2pt;height:40.8pt" o:ole="">
            <v:imagedata r:id="rId29" o:title=""/>
          </v:shape>
          <o:OLEObject Type="Embed" ProgID="Package" ShapeID="_x0000_i1031" DrawAspect="Content" ObjectID="_1701776313" r:id="rId30"/>
        </w:object>
      </w:r>
      <w:r w:rsidR="007160F9">
        <w:rPr>
          <w:rFonts w:hint="eastAsia"/>
          <w:bCs/>
          <w:sz w:val="24"/>
        </w:rPr>
        <w:t>）</w:t>
      </w:r>
    </w:p>
    <w:p w14:paraId="28EAF90F" w14:textId="038642A1" w:rsidR="00D63E2C" w:rsidRDefault="004A746A" w:rsidP="00B66F70">
      <w:pPr>
        <w:spacing w:line="360" w:lineRule="auto"/>
        <w:ind w:firstLineChars="175" w:firstLine="368"/>
        <w:rPr>
          <w:bCs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4BDAA645" wp14:editId="7A1144B8">
            <wp:simplePos x="0" y="0"/>
            <wp:positionH relativeFrom="column">
              <wp:posOffset>-995680</wp:posOffset>
            </wp:positionH>
            <wp:positionV relativeFrom="paragraph">
              <wp:posOffset>4202430</wp:posOffset>
            </wp:positionV>
            <wp:extent cx="7281545" cy="2254885"/>
            <wp:effectExtent l="0" t="0" r="0" b="0"/>
            <wp:wrapSquare wrapText="bothSides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337" r="2739" b="536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1545" cy="2254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0" locked="0" layoutInCell="1" allowOverlap="1" wp14:anchorId="1E297252" wp14:editId="6F34672A">
            <wp:simplePos x="0" y="0"/>
            <wp:positionH relativeFrom="column">
              <wp:posOffset>-1233170</wp:posOffset>
            </wp:positionH>
            <wp:positionV relativeFrom="paragraph">
              <wp:posOffset>132080</wp:posOffset>
            </wp:positionV>
            <wp:extent cx="7440930" cy="3417570"/>
            <wp:effectExtent l="0" t="0" r="0" b="0"/>
            <wp:wrapSquare wrapText="bothSides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739" r="2852" b="30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0930" cy="341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60F9">
        <w:rPr>
          <w:rFonts w:hint="eastAsia"/>
          <w:bCs/>
          <w:sz w:val="24"/>
        </w:rPr>
        <w:t>2</w:t>
      </w:r>
      <w:r w:rsidR="007160F9">
        <w:rPr>
          <w:bCs/>
          <w:sz w:val="24"/>
        </w:rPr>
        <w:t>.</w:t>
      </w:r>
      <w:r w:rsidR="007160F9" w:rsidRPr="007160F9">
        <w:rPr>
          <w:rFonts w:hint="eastAsia"/>
          <w:bCs/>
          <w:sz w:val="24"/>
        </w:rPr>
        <w:t xml:space="preserve"> </w:t>
      </w:r>
      <w:r w:rsidR="007160F9">
        <w:rPr>
          <w:rFonts w:hint="eastAsia"/>
          <w:bCs/>
          <w:sz w:val="24"/>
        </w:rPr>
        <w:t>剪枝后的决策树（源图片：</w:t>
      </w:r>
      <w:r w:rsidR="007160F9">
        <w:rPr>
          <w:bCs/>
          <w:sz w:val="24"/>
        </w:rPr>
        <w:object w:dxaOrig="1104" w:dyaOrig="817" w14:anchorId="325ECD9C">
          <v:shape id="_x0000_i1032" type="#_x0000_t75" style="width:55.2pt;height:40.8pt" o:ole="">
            <v:imagedata r:id="rId33" o:title=""/>
          </v:shape>
          <o:OLEObject Type="Embed" ProgID="Package" ShapeID="_x0000_i1032" DrawAspect="Content" ObjectID="_1701776314" r:id="rId34"/>
        </w:object>
      </w:r>
      <w:r w:rsidR="007160F9">
        <w:rPr>
          <w:rFonts w:hint="eastAsia"/>
          <w:bCs/>
          <w:sz w:val="24"/>
        </w:rPr>
        <w:t>）</w:t>
      </w:r>
    </w:p>
    <w:p w14:paraId="59617273" w14:textId="1D285C58" w:rsidR="00C92103" w:rsidRPr="007160F9" w:rsidRDefault="00C92103" w:rsidP="00C92103">
      <w:pPr>
        <w:spacing w:line="360" w:lineRule="auto"/>
        <w:ind w:firstLineChars="175" w:firstLine="420"/>
        <w:jc w:val="left"/>
        <w:rPr>
          <w:bCs/>
          <w:sz w:val="24"/>
        </w:rPr>
      </w:pPr>
      <w:r>
        <w:rPr>
          <w:rFonts w:hint="eastAsia"/>
          <w:bCs/>
          <w:sz w:val="24"/>
        </w:rPr>
        <w:t>3</w:t>
      </w:r>
      <w:r>
        <w:rPr>
          <w:bCs/>
          <w:sz w:val="24"/>
        </w:rPr>
        <w:t>.</w:t>
      </w:r>
      <w:r>
        <w:rPr>
          <w:rFonts w:hint="eastAsia"/>
          <w:bCs/>
          <w:sz w:val="24"/>
        </w:rPr>
        <w:t>决策树在测试集上的准确率，剪枝前后的准确率没有区别，错误的节点也</w:t>
      </w:r>
      <w:r>
        <w:rPr>
          <w:rFonts w:hint="eastAsia"/>
          <w:bCs/>
          <w:sz w:val="24"/>
        </w:rPr>
        <w:lastRenderedPageBreak/>
        <w:t>一样</w:t>
      </w:r>
      <w:r w:rsidR="0007283B">
        <w:rPr>
          <w:rFonts w:hint="eastAsia"/>
          <w:bCs/>
          <w:sz w:val="24"/>
        </w:rPr>
        <w:t>，这说明这是一个好的剪枝</w:t>
      </w:r>
      <w:r>
        <w:rPr>
          <w:rFonts w:hint="eastAsia"/>
          <w:bCs/>
          <w:sz w:val="24"/>
        </w:rPr>
        <w:t>。</w:t>
      </w:r>
      <w:r w:rsidR="004A746A">
        <w:rPr>
          <w:noProof/>
        </w:rPr>
        <w:drawing>
          <wp:inline distT="0" distB="0" distL="0" distR="0" wp14:anchorId="7A02B9CD" wp14:editId="10C97F61">
            <wp:extent cx="2165350" cy="2755900"/>
            <wp:effectExtent l="0" t="0" r="0" b="0"/>
            <wp:docPr id="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09E9A" w14:textId="77777777" w:rsidR="00D63E2C" w:rsidRDefault="00D63E2C" w:rsidP="00D63E2C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九、实验数据及结果分析：</w:t>
      </w:r>
    </w:p>
    <w:p w14:paraId="1D813CA2" w14:textId="3022F651" w:rsidR="00B66F70" w:rsidRPr="00B66F70" w:rsidRDefault="00B66F70" w:rsidP="005074B1">
      <w:pPr>
        <w:spacing w:line="360" w:lineRule="auto"/>
        <w:ind w:firstLine="420"/>
        <w:jc w:val="left"/>
        <w:rPr>
          <w:bCs/>
          <w:sz w:val="24"/>
        </w:rPr>
      </w:pPr>
      <w:r>
        <w:rPr>
          <w:rFonts w:hint="eastAsia"/>
          <w:bCs/>
          <w:sz w:val="24"/>
        </w:rPr>
        <w:t>剪枝方法：采用后剪枝的方法精简决策树</w:t>
      </w:r>
      <w:r w:rsidR="004706C2">
        <w:rPr>
          <w:rFonts w:hint="eastAsia"/>
          <w:bCs/>
          <w:sz w:val="24"/>
        </w:rPr>
        <w:t>。从后往前对每个非叶节点进行判断，对比保持原样和剪去此分支改为数量最多的类别，根据在测试集中的正确率来判断是否剪枝。</w:t>
      </w:r>
      <w:r w:rsidR="00C92103">
        <w:rPr>
          <w:rFonts w:hint="eastAsia"/>
          <w:bCs/>
          <w:sz w:val="24"/>
        </w:rPr>
        <w:t>根据</w:t>
      </w:r>
      <w:r w:rsidR="00C92103" w:rsidRPr="00C92103">
        <w:rPr>
          <w:rFonts w:hint="eastAsia"/>
          <w:bCs/>
          <w:sz w:val="24"/>
        </w:rPr>
        <w:t>奥卡姆剃刀</w:t>
      </w:r>
      <w:r w:rsidR="00C92103">
        <w:rPr>
          <w:rFonts w:hint="eastAsia"/>
          <w:bCs/>
          <w:sz w:val="24"/>
        </w:rPr>
        <w:t>原则，如果准确率没有下降就应该剪枝。</w:t>
      </w:r>
      <w:r w:rsidR="004A746A" w:rsidRPr="008035CD">
        <w:rPr>
          <w:noProof/>
        </w:rPr>
        <w:lastRenderedPageBreak/>
        <w:drawing>
          <wp:inline distT="0" distB="0" distL="0" distR="0" wp14:anchorId="559EEF66" wp14:editId="0B82B33E">
            <wp:extent cx="5276850" cy="6553200"/>
            <wp:effectExtent l="0" t="0" r="0" b="0"/>
            <wp:docPr id="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655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FDFA8" w14:textId="76A3444B" w:rsidR="005074B1" w:rsidRDefault="00D63E2C" w:rsidP="005074B1">
      <w:pPr>
        <w:spacing w:line="360" w:lineRule="auto"/>
        <w:ind w:firstLine="420"/>
        <w:jc w:val="left"/>
        <w:rPr>
          <w:noProof/>
        </w:rPr>
      </w:pPr>
      <w:r>
        <w:rPr>
          <w:rFonts w:hint="eastAsia"/>
          <w:bCs/>
          <w:sz w:val="24"/>
        </w:rPr>
        <w:t>关键代码说明：</w:t>
      </w:r>
      <w:r>
        <w:rPr>
          <w:bCs/>
          <w:sz w:val="24"/>
        </w:rPr>
        <w:br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node</w:t>
      </w:r>
      <w:r>
        <w:rPr>
          <w:rFonts w:hint="eastAsia"/>
          <w:bCs/>
          <w:sz w:val="24"/>
        </w:rPr>
        <w:t>类：</w:t>
      </w:r>
      <w:r w:rsidR="0006147F">
        <w:rPr>
          <w:bCs/>
          <w:sz w:val="24"/>
        </w:rPr>
        <w:t xml:space="preserve"> </w:t>
      </w:r>
      <w:r w:rsidR="005074B1">
        <w:rPr>
          <w:rFonts w:hint="eastAsia"/>
          <w:bCs/>
          <w:sz w:val="24"/>
        </w:rPr>
        <w:t>此类代表决策树上的节点。参数为</w:t>
      </w:r>
      <w:r w:rsidR="004A746A" w:rsidRPr="008035CD">
        <w:rPr>
          <w:noProof/>
        </w:rPr>
        <w:drawing>
          <wp:inline distT="0" distB="0" distL="0" distR="0" wp14:anchorId="4D52F4B2" wp14:editId="22501E33">
            <wp:extent cx="3727450" cy="1308100"/>
            <wp:effectExtent l="0" t="0" r="0" b="0"/>
            <wp:docPr id="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4B1">
        <w:rPr>
          <w:rFonts w:hint="eastAsia"/>
          <w:noProof/>
        </w:rPr>
        <w:t>。</w:t>
      </w:r>
    </w:p>
    <w:p w14:paraId="5033EA7A" w14:textId="11DEA2CF" w:rsidR="005074B1" w:rsidRDefault="005074B1" w:rsidP="005074B1">
      <w:pPr>
        <w:spacing w:line="360" w:lineRule="auto"/>
        <w:ind w:firstLine="420"/>
        <w:jc w:val="left"/>
        <w:rPr>
          <w:noProof/>
        </w:rPr>
      </w:pPr>
      <w:r w:rsidRPr="0035111D">
        <w:rPr>
          <w:rFonts w:hint="eastAsia"/>
          <w:bCs/>
          <w:sz w:val="24"/>
        </w:rPr>
        <w:lastRenderedPageBreak/>
        <w:t>在新建节点时自动计算信息熵</w:t>
      </w:r>
      <w:r w:rsidR="004A746A" w:rsidRPr="008035CD">
        <w:rPr>
          <w:noProof/>
        </w:rPr>
        <w:drawing>
          <wp:inline distT="0" distB="0" distL="0" distR="0" wp14:anchorId="028225F0" wp14:editId="21BE0550">
            <wp:extent cx="3556000" cy="2165350"/>
            <wp:effectExtent l="0" t="0" r="0" b="0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t>。</w:t>
      </w:r>
    </w:p>
    <w:p w14:paraId="72B717DF" w14:textId="77777777" w:rsidR="005074B1" w:rsidRPr="0035111D" w:rsidRDefault="005074B1" w:rsidP="0035111D">
      <w:pPr>
        <w:spacing w:line="360" w:lineRule="auto"/>
        <w:rPr>
          <w:bCs/>
          <w:sz w:val="24"/>
        </w:rPr>
      </w:pPr>
      <w:r w:rsidRPr="0035111D">
        <w:rPr>
          <w:rFonts w:hint="eastAsia"/>
          <w:bCs/>
          <w:sz w:val="24"/>
        </w:rPr>
        <w:t>有方法</w:t>
      </w:r>
      <w:r w:rsidRPr="0035111D">
        <w:rPr>
          <w:bCs/>
          <w:sz w:val="24"/>
        </w:rPr>
        <w:t>get_max_type()</w:t>
      </w:r>
      <w:r w:rsidRPr="0035111D">
        <w:rPr>
          <w:rFonts w:hint="eastAsia"/>
          <w:bCs/>
          <w:sz w:val="24"/>
        </w:rPr>
        <w:t>获取节点中最多的种类。</w:t>
      </w:r>
    </w:p>
    <w:p w14:paraId="751BB6C7" w14:textId="77777777" w:rsidR="005074B1" w:rsidRDefault="005074B1" w:rsidP="005074B1">
      <w:pPr>
        <w:spacing w:line="360" w:lineRule="auto"/>
        <w:rPr>
          <w:bCs/>
          <w:sz w:val="24"/>
        </w:rPr>
      </w:pPr>
      <w:r>
        <w:rPr>
          <w:noProof/>
        </w:rPr>
        <w:tab/>
      </w:r>
      <w:r>
        <w:rPr>
          <w:noProof/>
        </w:rPr>
        <w:tab/>
      </w:r>
      <w:r w:rsidRPr="005074B1">
        <w:rPr>
          <w:bCs/>
          <w:sz w:val="24"/>
        </w:rPr>
        <w:t>D</w:t>
      </w:r>
      <w:r w:rsidRPr="005074B1">
        <w:rPr>
          <w:rFonts w:hint="eastAsia"/>
          <w:bCs/>
          <w:sz w:val="24"/>
        </w:rPr>
        <w:t>ata</w:t>
      </w:r>
      <w:r w:rsidRPr="005074B1">
        <w:rPr>
          <w:rFonts w:hint="eastAsia"/>
          <w:bCs/>
          <w:sz w:val="24"/>
        </w:rPr>
        <w:t>类：</w:t>
      </w:r>
      <w:r w:rsidR="00A4573E">
        <w:rPr>
          <w:rFonts w:hint="eastAsia"/>
          <w:bCs/>
          <w:sz w:val="24"/>
        </w:rPr>
        <w:t>代表数据集中的一行数据</w:t>
      </w:r>
    </w:p>
    <w:p w14:paraId="433FD85E" w14:textId="0F95E31B" w:rsidR="00A4573E" w:rsidRPr="005074B1" w:rsidRDefault="00A4573E" w:rsidP="00A4573E">
      <w:pPr>
        <w:spacing w:line="360" w:lineRule="auto"/>
        <w:jc w:val="left"/>
        <w:rPr>
          <w:noProof/>
        </w:rPr>
      </w:pPr>
      <w:r>
        <w:rPr>
          <w:bCs/>
          <w:sz w:val="24"/>
        </w:rPr>
        <w:tab/>
      </w:r>
      <w:r>
        <w:rPr>
          <w:bCs/>
          <w:sz w:val="24"/>
        </w:rPr>
        <w:tab/>
      </w:r>
      <w:r w:rsidRPr="00A4573E">
        <w:rPr>
          <w:bCs/>
          <w:sz w:val="24"/>
        </w:rPr>
        <w:t>draw_tree</w:t>
      </w:r>
      <w:r>
        <w:rPr>
          <w:rFonts w:hint="eastAsia"/>
          <w:bCs/>
          <w:sz w:val="24"/>
        </w:rPr>
        <w:t>类：用于绘制决策树，与构建决策树相同的思想，从根节点开始递归调用绘制各个节点，最后将结果保存到文件。</w:t>
      </w:r>
      <w:r w:rsidR="004A746A" w:rsidRPr="008035CD">
        <w:rPr>
          <w:noProof/>
        </w:rPr>
        <w:drawing>
          <wp:inline distT="0" distB="0" distL="0" distR="0" wp14:anchorId="55F6106C" wp14:editId="7430CF84">
            <wp:extent cx="5276850" cy="2952750"/>
            <wp:effectExtent l="0" t="0" r="0" b="0"/>
            <wp:docPr id="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C7388" w14:textId="5372FCD2" w:rsidR="00D63E2C" w:rsidRDefault="00D63E2C" w:rsidP="004B428A">
      <w:pPr>
        <w:spacing w:line="360" w:lineRule="auto"/>
        <w:ind w:firstLineChars="175" w:firstLine="420"/>
        <w:jc w:val="left"/>
        <w:rPr>
          <w:noProof/>
        </w:rPr>
      </w:pPr>
      <w:r>
        <w:rPr>
          <w:bCs/>
          <w:sz w:val="24"/>
        </w:rPr>
        <w:tab/>
      </w:r>
      <w:r>
        <w:rPr>
          <w:rFonts w:hint="eastAsia"/>
          <w:bCs/>
          <w:sz w:val="24"/>
        </w:rPr>
        <w:t>Main</w:t>
      </w:r>
      <w:r>
        <w:rPr>
          <w:rFonts w:hint="eastAsia"/>
          <w:bCs/>
          <w:sz w:val="24"/>
        </w:rPr>
        <w:t>类：</w:t>
      </w:r>
      <w:r w:rsidR="0006147F" w:rsidRPr="00096D23">
        <w:rPr>
          <w:rFonts w:hint="eastAsia"/>
          <w:bCs/>
          <w:sz w:val="24"/>
        </w:rPr>
        <w:t xml:space="preserve"> </w:t>
      </w:r>
      <w:r w:rsidR="004B428A">
        <w:rPr>
          <w:rFonts w:hint="eastAsia"/>
          <w:bCs/>
          <w:sz w:val="24"/>
        </w:rPr>
        <w:t>因为特征值为连续的，因此要先构造分类点。对训练集的每个特征的每个值进行遍历，排序，去除重复值，就可以得到分类的方法。并且因为是连续值，同一种分类的方法可以重复使用。</w:t>
      </w:r>
      <w:r w:rsidR="004A746A" w:rsidRPr="008035CD">
        <w:rPr>
          <w:noProof/>
        </w:rPr>
        <w:lastRenderedPageBreak/>
        <w:drawing>
          <wp:inline distT="0" distB="0" distL="0" distR="0" wp14:anchorId="5BE0EDD4" wp14:editId="19E3CE6D">
            <wp:extent cx="5276850" cy="3200400"/>
            <wp:effectExtent l="0" t="0" r="0" b="0"/>
            <wp:docPr id="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8D2AB" w14:textId="1032C0B4" w:rsidR="004B428A" w:rsidRDefault="004B428A" w:rsidP="004B428A">
      <w:pPr>
        <w:spacing w:line="360" w:lineRule="auto"/>
        <w:ind w:firstLineChars="175" w:firstLine="420"/>
        <w:jc w:val="left"/>
        <w:rPr>
          <w:noProof/>
        </w:rPr>
      </w:pPr>
      <w:r w:rsidRPr="0035111D">
        <w:rPr>
          <w:rFonts w:hint="eastAsia"/>
          <w:bCs/>
          <w:sz w:val="24"/>
        </w:rPr>
        <w:t>之后手动构建一个根节点后开始构建决策树，并且测试，输出图片，再剪枝进行对比。</w:t>
      </w:r>
      <w:r w:rsidR="004A746A" w:rsidRPr="008035CD">
        <w:rPr>
          <w:noProof/>
        </w:rPr>
        <w:drawing>
          <wp:inline distT="0" distB="0" distL="0" distR="0" wp14:anchorId="5F10D2C1" wp14:editId="3D94CABE">
            <wp:extent cx="4521200" cy="3702050"/>
            <wp:effectExtent l="0" t="0" r="0" b="0"/>
            <wp:docPr id="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0" cy="370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6AEAF" w14:textId="013D8F2A" w:rsidR="004B428A" w:rsidRDefault="003C46AC" w:rsidP="004B428A">
      <w:pPr>
        <w:spacing w:line="360" w:lineRule="auto"/>
        <w:ind w:firstLineChars="175" w:firstLine="420"/>
        <w:jc w:val="left"/>
        <w:rPr>
          <w:noProof/>
        </w:rPr>
      </w:pPr>
      <w:r w:rsidRPr="0035111D">
        <w:rPr>
          <w:rFonts w:hint="eastAsia"/>
          <w:bCs/>
          <w:sz w:val="24"/>
        </w:rPr>
        <w:t>计算信息增益：对于一个父节点，根据一个已知的划分方式，可以生成两个孩子节点，然后运用信息增益的公式就可以求出。</w:t>
      </w:r>
      <w:r w:rsidR="004A746A" w:rsidRPr="008035CD">
        <w:rPr>
          <w:noProof/>
        </w:rPr>
        <w:lastRenderedPageBreak/>
        <w:drawing>
          <wp:inline distT="0" distB="0" distL="0" distR="0" wp14:anchorId="23720FCE" wp14:editId="3899D999">
            <wp:extent cx="5270500" cy="1600200"/>
            <wp:effectExtent l="0" t="0" r="0" b="0"/>
            <wp:docPr id="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82AC5" w14:textId="6DCE785B" w:rsidR="003C46AC" w:rsidRDefault="003C46AC" w:rsidP="004B428A">
      <w:pPr>
        <w:spacing w:line="360" w:lineRule="auto"/>
        <w:ind w:firstLineChars="175" w:firstLine="420"/>
        <w:jc w:val="left"/>
        <w:rPr>
          <w:noProof/>
        </w:rPr>
      </w:pPr>
      <w:r w:rsidRPr="0035111D">
        <w:rPr>
          <w:rFonts w:hint="eastAsia"/>
          <w:bCs/>
          <w:sz w:val="24"/>
        </w:rPr>
        <w:t>生成孩子节点：父节点的</w:t>
      </w:r>
      <w:r w:rsidRPr="0035111D">
        <w:rPr>
          <w:rFonts w:hint="eastAsia"/>
          <w:bCs/>
          <w:sz w:val="24"/>
        </w:rPr>
        <w:t>train</w:t>
      </w:r>
      <w:r w:rsidRPr="0035111D">
        <w:rPr>
          <w:bCs/>
          <w:sz w:val="24"/>
        </w:rPr>
        <w:t>_data</w:t>
      </w:r>
      <w:r w:rsidRPr="0035111D">
        <w:rPr>
          <w:rFonts w:hint="eastAsia"/>
          <w:bCs/>
          <w:sz w:val="24"/>
        </w:rPr>
        <w:t>包含了此节点下的所有训练数据，因此对这些数据遍历可以很轻松构建</w:t>
      </w:r>
      <w:r w:rsidRPr="0035111D">
        <w:rPr>
          <w:rFonts w:hint="eastAsia"/>
          <w:bCs/>
          <w:sz w:val="24"/>
        </w:rPr>
        <w:t>2</w:t>
      </w:r>
      <w:r w:rsidRPr="0035111D">
        <w:rPr>
          <w:rFonts w:hint="eastAsia"/>
          <w:bCs/>
          <w:sz w:val="24"/>
        </w:rPr>
        <w:t>个孩子节点。</w:t>
      </w:r>
      <w:r w:rsidR="004A746A" w:rsidRPr="008035CD">
        <w:rPr>
          <w:noProof/>
        </w:rPr>
        <w:drawing>
          <wp:inline distT="0" distB="0" distL="0" distR="0" wp14:anchorId="69D51592" wp14:editId="522EF088">
            <wp:extent cx="3308350" cy="1282700"/>
            <wp:effectExtent l="0" t="0" r="0" b="0"/>
            <wp:docPr id="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D8E13" w14:textId="0742B3DC" w:rsidR="003C46AC" w:rsidRPr="0035111D" w:rsidRDefault="00D2410F" w:rsidP="0035111D">
      <w:pPr>
        <w:spacing w:line="360" w:lineRule="auto"/>
        <w:ind w:firstLineChars="175" w:firstLine="420"/>
        <w:jc w:val="left"/>
        <w:rPr>
          <w:bCs/>
          <w:sz w:val="24"/>
        </w:rPr>
      </w:pPr>
      <w:r w:rsidRPr="0035111D">
        <w:rPr>
          <w:rFonts w:hint="eastAsia"/>
          <w:bCs/>
          <w:sz w:val="24"/>
        </w:rPr>
        <w:t>构建决策树：如果节点的数据都是同一种类，就不需要继续划分。不然对于每种分类方式进行遍历，寻找信息增益最大的一种。然后对以此构建的孩子节点继续构建决策树。</w:t>
      </w:r>
      <w:r w:rsidR="004A746A" w:rsidRPr="0035111D">
        <w:rPr>
          <w:bCs/>
          <w:noProof/>
          <w:sz w:val="24"/>
        </w:rPr>
        <w:lastRenderedPageBreak/>
        <w:drawing>
          <wp:inline distT="0" distB="0" distL="0" distR="0" wp14:anchorId="2EA963AC" wp14:editId="54457267">
            <wp:extent cx="5130800" cy="4464050"/>
            <wp:effectExtent l="0" t="0" r="0" b="0"/>
            <wp:docPr id="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0" cy="446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045D2" w14:textId="2971898F" w:rsidR="00D2410F" w:rsidRDefault="00D2410F" w:rsidP="004B428A">
      <w:pPr>
        <w:spacing w:line="360" w:lineRule="auto"/>
        <w:ind w:firstLineChars="175" w:firstLine="420"/>
        <w:jc w:val="left"/>
        <w:rPr>
          <w:bCs/>
          <w:sz w:val="24"/>
        </w:rPr>
      </w:pPr>
      <w:r w:rsidRPr="0035111D">
        <w:rPr>
          <w:rFonts w:hint="eastAsia"/>
          <w:bCs/>
          <w:sz w:val="24"/>
        </w:rPr>
        <w:t>测试决策树：对于测试集中的每一个数据，走一遍决策树既可知道是否正确。同时将测试数据保存到节点中，为剪枝做准备。</w:t>
      </w:r>
      <w:r w:rsidR="004A746A" w:rsidRPr="008035CD">
        <w:rPr>
          <w:noProof/>
        </w:rPr>
        <w:drawing>
          <wp:inline distT="0" distB="0" distL="0" distR="0" wp14:anchorId="33618AF6" wp14:editId="3B50E517">
            <wp:extent cx="5276850" cy="2686050"/>
            <wp:effectExtent l="0" t="0" r="0" b="0"/>
            <wp:docPr id="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357BD" w14:textId="77777777" w:rsidR="003E1E93" w:rsidRDefault="003E1E93" w:rsidP="003E1E93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十、实验结论：</w:t>
      </w:r>
    </w:p>
    <w:p w14:paraId="4F89CE51" w14:textId="77777777" w:rsidR="003E1E93" w:rsidRDefault="00B66F70" w:rsidP="003E1E93">
      <w:pPr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完成了</w:t>
      </w:r>
      <w:r>
        <w:rPr>
          <w:rFonts w:hint="eastAsia"/>
          <w:sz w:val="24"/>
        </w:rPr>
        <w:t>ID</w:t>
      </w:r>
      <w:r>
        <w:rPr>
          <w:sz w:val="24"/>
        </w:rPr>
        <w:t>3</w:t>
      </w:r>
      <w:r>
        <w:rPr>
          <w:rFonts w:hint="eastAsia"/>
          <w:sz w:val="24"/>
        </w:rPr>
        <w:t>算法构建决策树，并且应用了后剪枝的方法将决策树精简，且正确率没有下降。</w:t>
      </w:r>
    </w:p>
    <w:p w14:paraId="74BCDF66" w14:textId="77777777" w:rsidR="003E1E93" w:rsidRDefault="003E1E93" w:rsidP="003E1E93">
      <w:pPr>
        <w:rPr>
          <w:sz w:val="28"/>
        </w:rPr>
      </w:pPr>
      <w:r>
        <w:rPr>
          <w:rFonts w:hint="eastAsia"/>
          <w:b/>
          <w:bCs/>
          <w:sz w:val="28"/>
        </w:rPr>
        <w:lastRenderedPageBreak/>
        <w:t>十一、总结及心得体会：</w:t>
      </w:r>
    </w:p>
    <w:p w14:paraId="0CD3546D" w14:textId="77777777" w:rsidR="003E1E93" w:rsidRDefault="00B66F70" w:rsidP="003E1E93">
      <w:pPr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ID</w:t>
      </w:r>
      <w:r>
        <w:rPr>
          <w:sz w:val="24"/>
        </w:rPr>
        <w:t>3</w:t>
      </w:r>
      <w:r>
        <w:rPr>
          <w:rFonts w:hint="eastAsia"/>
          <w:sz w:val="24"/>
        </w:rPr>
        <w:t>算法有了更加深刻的认识。</w:t>
      </w:r>
    </w:p>
    <w:p w14:paraId="225AA38E" w14:textId="77777777" w:rsidR="003E1E93" w:rsidRDefault="003E1E93" w:rsidP="003E1E93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十二、对本实验过程及方法、手段的改进建议：</w:t>
      </w:r>
    </w:p>
    <w:p w14:paraId="0A413CC8" w14:textId="77777777" w:rsidR="00B66F70" w:rsidRPr="00091CB0" w:rsidRDefault="00B66F70" w:rsidP="003E1E93">
      <w:pPr>
        <w:rPr>
          <w:sz w:val="24"/>
        </w:rPr>
      </w:pPr>
      <w:r w:rsidRPr="00091CB0">
        <w:rPr>
          <w:sz w:val="24"/>
        </w:rPr>
        <w:tab/>
      </w:r>
      <w:r w:rsidRPr="00091CB0">
        <w:rPr>
          <w:rFonts w:hint="eastAsia"/>
          <w:sz w:val="24"/>
        </w:rPr>
        <w:t>无。</w:t>
      </w:r>
    </w:p>
    <w:p w14:paraId="03C56EFF" w14:textId="77777777" w:rsidR="003E1E93" w:rsidRDefault="003E1E93" w:rsidP="003E1E93">
      <w:pPr>
        <w:rPr>
          <w:b/>
          <w:bCs/>
          <w:sz w:val="28"/>
        </w:rPr>
      </w:pPr>
      <w:r>
        <w:rPr>
          <w:rFonts w:hint="eastAsia"/>
        </w:rPr>
        <w:t xml:space="preserve">                                                     </w:t>
      </w:r>
      <w:r>
        <w:rPr>
          <w:rFonts w:hint="eastAsia"/>
          <w:b/>
          <w:bCs/>
          <w:sz w:val="28"/>
        </w:rPr>
        <w:t>报告评分：</w:t>
      </w:r>
    </w:p>
    <w:p w14:paraId="483FD1CD" w14:textId="77777777" w:rsidR="003E1E93" w:rsidRDefault="003E1E93" w:rsidP="003E1E93">
      <w:pPr>
        <w:rPr>
          <w:b/>
          <w:bCs/>
        </w:rPr>
      </w:pP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签字：</w:t>
      </w:r>
    </w:p>
    <w:p w14:paraId="30247E79" w14:textId="2999228A" w:rsidR="001B434C" w:rsidRDefault="00D47E9A" w:rsidP="00850739">
      <w:pPr>
        <w:jc w:val="center"/>
        <w:rPr>
          <w:b/>
          <w:bCs/>
          <w:sz w:val="28"/>
        </w:rPr>
      </w:pPr>
      <w:r>
        <w:rPr>
          <w:rFonts w:eastAsia="方正舒体"/>
          <w:b/>
          <w:bCs/>
          <w:sz w:val="44"/>
        </w:rPr>
        <w:br w:type="page"/>
      </w:r>
      <w:r w:rsidR="00850739">
        <w:rPr>
          <w:b/>
          <w:bCs/>
          <w:sz w:val="28"/>
        </w:rPr>
        <w:lastRenderedPageBreak/>
        <w:t xml:space="preserve"> </w:t>
      </w:r>
    </w:p>
    <w:p w14:paraId="0314BB48" w14:textId="77777777" w:rsidR="001B434C" w:rsidRDefault="001B434C" w:rsidP="001B434C">
      <w:pPr>
        <w:spacing w:line="360" w:lineRule="auto"/>
        <w:rPr>
          <w:sz w:val="28"/>
        </w:rPr>
      </w:pPr>
      <w:r>
        <w:rPr>
          <w:rFonts w:hint="eastAsia"/>
          <w:b/>
          <w:bCs/>
          <w:sz w:val="28"/>
        </w:rPr>
        <w:t>四、实验原理：</w:t>
      </w:r>
    </w:p>
    <w:p w14:paraId="4D616C08" w14:textId="77777777" w:rsidR="001B434C" w:rsidRPr="00B9770E" w:rsidRDefault="001B434C" w:rsidP="001B434C">
      <w:pPr>
        <w:ind w:firstLineChars="200" w:firstLine="482"/>
        <w:rPr>
          <w:rFonts w:ascii="宋体" w:hAnsi="宋体"/>
          <w:b/>
          <w:sz w:val="24"/>
        </w:rPr>
      </w:pPr>
      <w:r w:rsidRPr="00B9770E">
        <w:rPr>
          <w:rFonts w:ascii="宋体" w:hAnsi="宋体"/>
          <w:b/>
          <w:sz w:val="24"/>
        </w:rPr>
        <w:t>（1）</w:t>
      </w:r>
      <w:r w:rsidR="0046122F">
        <w:rPr>
          <w:rFonts w:ascii="宋体" w:hAnsi="宋体" w:hint="eastAsia"/>
          <w:b/>
          <w:sz w:val="24"/>
        </w:rPr>
        <w:t>Q</w:t>
      </w:r>
      <w:r w:rsidR="0046122F">
        <w:rPr>
          <w:rFonts w:ascii="宋体" w:hAnsi="宋体"/>
          <w:b/>
          <w:sz w:val="24"/>
        </w:rPr>
        <w:t>-Learning</w:t>
      </w:r>
      <w:r w:rsidR="0046122F">
        <w:rPr>
          <w:rFonts w:ascii="宋体" w:hAnsi="宋体" w:hint="eastAsia"/>
          <w:b/>
          <w:sz w:val="24"/>
        </w:rPr>
        <w:t>算法</w:t>
      </w:r>
    </w:p>
    <w:p w14:paraId="2D7A5590" w14:textId="77777777" w:rsidR="0046122F" w:rsidRDefault="0046122F" w:rsidP="0046122F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  <w:rPr>
          <w:color w:val="333333"/>
        </w:rPr>
      </w:pPr>
      <w:r>
        <w:rPr>
          <w:rFonts w:hint="eastAsia"/>
          <w:color w:val="333333"/>
        </w:rPr>
        <w:t>Q-Learning是一种记录行为值（Q</w:t>
      </w:r>
      <w:r>
        <w:rPr>
          <w:color w:val="333333"/>
        </w:rPr>
        <w:t xml:space="preserve"> </w:t>
      </w:r>
      <w:r>
        <w:rPr>
          <w:rFonts w:hint="eastAsia"/>
          <w:color w:val="333333"/>
        </w:rPr>
        <w:t>value）的方法，每种行为在一定的状态都会有一个值Q</w:t>
      </w:r>
      <w:r>
        <w:rPr>
          <w:color w:val="333333"/>
        </w:rPr>
        <w:t>(s,a)</w:t>
      </w:r>
      <w:r>
        <w:rPr>
          <w:rFonts w:hint="eastAsia"/>
          <w:color w:val="333333"/>
        </w:rPr>
        <w:t>，就是说行为a在s状态的值是Q（s</w:t>
      </w:r>
      <w:r>
        <w:rPr>
          <w:color w:val="333333"/>
        </w:rPr>
        <w:t>,a</w:t>
      </w:r>
      <w:r>
        <w:rPr>
          <w:rFonts w:hint="eastAsia"/>
          <w:color w:val="333333"/>
        </w:rPr>
        <w:t>）。对于迷宫游戏，s就是当前agent所在的地点了。每一步，智能体可以选择四种动作，所以动作a有四种可能性。</w:t>
      </w:r>
    </w:p>
    <w:p w14:paraId="493139F2" w14:textId="77777777" w:rsidR="0046122F" w:rsidRDefault="0046122F" w:rsidP="0046122F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  <w:rPr>
          <w:color w:val="333333"/>
        </w:rPr>
      </w:pPr>
      <w:r>
        <w:rPr>
          <w:rFonts w:hint="eastAsia"/>
          <w:color w:val="333333"/>
        </w:rPr>
        <w:t>在本实验里，已经</w:t>
      </w:r>
      <w:r>
        <w:t>提供了强化学习基本的训练接口，只需要实现Q表格的强化学习方法</w:t>
      </w:r>
      <w:r>
        <w:rPr>
          <w:rFonts w:hint="eastAsia"/>
        </w:rPr>
        <w:t>即可。</w:t>
      </w:r>
      <w:r>
        <w:rPr>
          <w:rFonts w:hint="eastAsia"/>
          <w:color w:val="333333"/>
        </w:rPr>
        <w:t>算法框架如下：</w:t>
      </w:r>
    </w:p>
    <w:p w14:paraId="0088E171" w14:textId="77777777" w:rsidR="0046122F" w:rsidRDefault="0046122F" w:rsidP="0046122F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  <w:jc w:val="center"/>
      </w:pPr>
      <w:r>
        <w:fldChar w:fldCharType="begin"/>
      </w:r>
      <w:r>
        <w:instrText xml:space="preserve"> INCLUDEPICTURE "https://static.mofanpy.com/results/reinforcement-learning/2-1-1.png" \* MERGEFORMATINET </w:instrText>
      </w:r>
      <w:r>
        <w:fldChar w:fldCharType="separate"/>
      </w:r>
      <w:r w:rsidR="0050747F">
        <w:fldChar w:fldCharType="begin"/>
      </w:r>
      <w:r w:rsidR="0050747F">
        <w:instrText xml:space="preserve"> INCLUDEPICTURE  "https://static.mofanpy.com/results/reinforcement-learning/2-1-1.png" \* MERGEFORMATINET </w:instrText>
      </w:r>
      <w:r w:rsidR="0050747F">
        <w:fldChar w:fldCharType="separate"/>
      </w:r>
      <w:r w:rsidR="005A1B74">
        <w:fldChar w:fldCharType="begin"/>
      </w:r>
      <w:r w:rsidR="005A1B74">
        <w:instrText xml:space="preserve"> </w:instrText>
      </w:r>
      <w:r w:rsidR="005A1B74">
        <w:instrText>INC</w:instrText>
      </w:r>
      <w:r w:rsidR="005A1B74">
        <w:instrText>LUDEPICTURE  "https://static.mofanpy.com/results/reinforcement-learning/2-1-1.png" \* MERGEFORMATINET</w:instrText>
      </w:r>
      <w:r w:rsidR="005A1B74">
        <w:instrText xml:space="preserve"> </w:instrText>
      </w:r>
      <w:r w:rsidR="005A1B74">
        <w:fldChar w:fldCharType="separate"/>
      </w:r>
      <w:r w:rsidR="00850739">
        <w:pict w14:anchorId="0460C37C">
          <v:shape id="_x0000_i1033" type="#_x0000_t75" alt="2-1-1.png" style="width:348pt;height:131.4pt">
            <v:imagedata r:id="rId46" r:href="rId47"/>
          </v:shape>
        </w:pict>
      </w:r>
      <w:r w:rsidR="005A1B74">
        <w:fldChar w:fldCharType="end"/>
      </w:r>
      <w:r w:rsidR="0050747F">
        <w:fldChar w:fldCharType="end"/>
      </w:r>
      <w:r>
        <w:fldChar w:fldCharType="end"/>
      </w:r>
    </w:p>
    <w:p w14:paraId="1E3D6E71" w14:textId="77777777" w:rsidR="0046122F" w:rsidRDefault="0046122F" w:rsidP="0046122F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  <w:jc w:val="center"/>
        <w:rPr>
          <w:color w:val="333333"/>
        </w:rPr>
      </w:pPr>
      <w:r>
        <w:rPr>
          <w:rFonts w:hint="eastAsia"/>
          <w:color w:val="333333"/>
        </w:rPr>
        <w:t>图</w:t>
      </w:r>
      <w:r w:rsidR="0007758E">
        <w:rPr>
          <w:rFonts w:hint="eastAsia"/>
          <w:color w:val="333333"/>
        </w:rPr>
        <w:t>1</w:t>
      </w:r>
      <w:r>
        <w:rPr>
          <w:color w:val="333333"/>
        </w:rPr>
        <w:t xml:space="preserve"> </w:t>
      </w:r>
      <w:r>
        <w:rPr>
          <w:rFonts w:hint="eastAsia"/>
          <w:color w:val="333333"/>
        </w:rPr>
        <w:t>强化学习算法框架</w:t>
      </w:r>
    </w:p>
    <w:p w14:paraId="35C295FB" w14:textId="77777777" w:rsidR="0018117A" w:rsidRDefault="0046122F" w:rsidP="0018117A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</w:pPr>
      <w:r>
        <w:rPr>
          <w:rFonts w:hint="eastAsia"/>
          <w:color w:val="333333"/>
        </w:rPr>
        <w:t>可以看到，算法的核心部分是更新Q表格。</w:t>
      </w:r>
      <w:r>
        <w:t>训练目标是在评价阶段，智能体的平均奖励达到</w:t>
      </w:r>
      <w:r w:rsidR="00DE5BAB">
        <w:rPr>
          <w:rFonts w:hint="eastAsia"/>
        </w:rPr>
        <w:t>最高</w:t>
      </w:r>
      <w:r w:rsidR="00F53DDC">
        <w:rPr>
          <w:rFonts w:hint="eastAsia"/>
        </w:rPr>
        <w:t>。</w:t>
      </w:r>
    </w:p>
    <w:p w14:paraId="0500949E" w14:textId="77777777" w:rsidR="00F53DDC" w:rsidRPr="0018117A" w:rsidRDefault="0018117A" w:rsidP="0018117A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</w:pPr>
      <w:r>
        <w:rPr>
          <w:rFonts w:hint="eastAsia"/>
        </w:rPr>
        <w:t>（2）</w:t>
      </w:r>
      <w:r w:rsidR="00F53DDC">
        <w:rPr>
          <w:rFonts w:hint="eastAsia"/>
          <w:b/>
        </w:rPr>
        <w:t>迷宫游戏说明</w:t>
      </w:r>
    </w:p>
    <w:p w14:paraId="025225B4" w14:textId="14CBB1A5" w:rsidR="00F53DDC" w:rsidRDefault="004A746A" w:rsidP="00F53DDC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  <w:jc w:val="center"/>
        <w:rPr>
          <w:color w:val="333333"/>
        </w:rPr>
      </w:pPr>
      <w:r w:rsidRPr="00D22DAD">
        <w:rPr>
          <w:noProof/>
          <w:color w:val="333333"/>
        </w:rPr>
        <w:drawing>
          <wp:inline distT="0" distB="0" distL="0" distR="0" wp14:anchorId="0F382D51" wp14:editId="49BA8D4D">
            <wp:extent cx="4419600" cy="20764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D15A0" w14:textId="77777777" w:rsidR="00F53DDC" w:rsidRDefault="00F53DDC" w:rsidP="00F53DDC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  <w:jc w:val="center"/>
        <w:rPr>
          <w:color w:val="333333"/>
        </w:rPr>
      </w:pPr>
      <w:r>
        <w:rPr>
          <w:rFonts w:hint="eastAsia"/>
          <w:color w:val="333333"/>
        </w:rPr>
        <w:t>图</w:t>
      </w:r>
      <w:r w:rsidR="0007758E">
        <w:rPr>
          <w:rFonts w:hint="eastAsia"/>
          <w:color w:val="333333"/>
        </w:rPr>
        <w:t>2</w:t>
      </w:r>
      <w:r>
        <w:rPr>
          <w:color w:val="333333"/>
        </w:rPr>
        <w:t xml:space="preserve"> </w:t>
      </w:r>
      <w:r>
        <w:rPr>
          <w:rFonts w:hint="eastAsia"/>
          <w:color w:val="333333"/>
        </w:rPr>
        <w:t>迷宫游戏示例</w:t>
      </w:r>
    </w:p>
    <w:p w14:paraId="6DB36D8C" w14:textId="77777777" w:rsidR="00F53DDC" w:rsidRDefault="00F53DDC" w:rsidP="00F53DDC">
      <w:pPr>
        <w:pStyle w:val="a4"/>
        <w:shd w:val="clear" w:color="auto" w:fill="FFFFFF"/>
        <w:snapToGrid w:val="0"/>
        <w:spacing w:before="150" w:beforeAutospacing="0" w:after="150" w:afterAutospacing="0" w:line="360" w:lineRule="auto"/>
        <w:ind w:firstLine="420"/>
        <w:rPr>
          <w:color w:val="333333"/>
        </w:rPr>
      </w:pPr>
      <w:r>
        <w:rPr>
          <w:rFonts w:hint="eastAsia"/>
          <w:color w:val="333333"/>
        </w:rPr>
        <w:lastRenderedPageBreak/>
        <w:t>如上图所示，本实验所研究的迷宫由一个二维表格构成。其中白色区域是可行走区域，黑色区域是陷阱区域，黄色区域是终点。规则如下：</w:t>
      </w:r>
    </w:p>
    <w:p w14:paraId="177E7D36" w14:textId="77777777" w:rsidR="00F53DDC" w:rsidRDefault="00F53DDC" w:rsidP="00F53DDC">
      <w:pPr>
        <w:pStyle w:val="a4"/>
        <w:numPr>
          <w:ilvl w:val="0"/>
          <w:numId w:val="8"/>
        </w:numPr>
        <w:shd w:val="clear" w:color="auto" w:fill="FFFFFF"/>
        <w:snapToGrid w:val="0"/>
        <w:spacing w:before="150" w:beforeAutospacing="0" w:after="150" w:afterAutospacing="0" w:line="360" w:lineRule="auto"/>
        <w:rPr>
          <w:color w:val="333333"/>
        </w:rPr>
      </w:pPr>
      <w:r>
        <w:rPr>
          <w:rFonts w:hint="eastAsia"/>
          <w:color w:val="333333"/>
        </w:rPr>
        <w:t>智能体从左下角出发，到达黄色区域即游戏成功。</w:t>
      </w:r>
    </w:p>
    <w:p w14:paraId="6A964314" w14:textId="77777777" w:rsidR="00F53DDC" w:rsidRDefault="00F53DDC" w:rsidP="00F53DDC">
      <w:pPr>
        <w:pStyle w:val="a4"/>
        <w:numPr>
          <w:ilvl w:val="0"/>
          <w:numId w:val="8"/>
        </w:numPr>
        <w:shd w:val="clear" w:color="auto" w:fill="FFFFFF"/>
        <w:snapToGrid w:val="0"/>
        <w:spacing w:before="150" w:beforeAutospacing="0" w:after="150" w:afterAutospacing="0" w:line="360" w:lineRule="auto"/>
        <w:rPr>
          <w:color w:val="333333"/>
        </w:rPr>
      </w:pPr>
      <w:r>
        <w:rPr>
          <w:rFonts w:hint="eastAsia"/>
          <w:color w:val="333333"/>
        </w:rPr>
        <w:t>智能体每次可选择上、下、左、右四种移动动作，每次动作得到-</w:t>
      </w:r>
      <w:r>
        <w:rPr>
          <w:color w:val="333333"/>
        </w:rPr>
        <w:t>1</w:t>
      </w:r>
      <w:r>
        <w:rPr>
          <w:rFonts w:hint="eastAsia"/>
          <w:color w:val="333333"/>
        </w:rPr>
        <w:t>奖励。</w:t>
      </w:r>
    </w:p>
    <w:p w14:paraId="21983487" w14:textId="77777777" w:rsidR="00F53DDC" w:rsidRDefault="00F53DDC" w:rsidP="00F53DDC">
      <w:pPr>
        <w:pStyle w:val="a4"/>
        <w:numPr>
          <w:ilvl w:val="0"/>
          <w:numId w:val="8"/>
        </w:numPr>
        <w:shd w:val="clear" w:color="auto" w:fill="FFFFFF"/>
        <w:snapToGrid w:val="0"/>
        <w:spacing w:before="150" w:beforeAutospacing="0" w:after="150" w:afterAutospacing="0" w:line="360" w:lineRule="auto"/>
        <w:rPr>
          <w:color w:val="333333"/>
        </w:rPr>
      </w:pPr>
      <w:r>
        <w:rPr>
          <w:rFonts w:hint="eastAsia"/>
          <w:color w:val="333333"/>
        </w:rPr>
        <w:t>智能体不能移动出网络，</w:t>
      </w:r>
      <w:r w:rsidRPr="00CD3117">
        <w:rPr>
          <w:color w:val="333333"/>
        </w:rPr>
        <w:t>如果下一步的动作命令会让智能体移动出边界，</w:t>
      </w:r>
      <w:r w:rsidRPr="00CD3117">
        <w:rPr>
          <w:rFonts w:hint="eastAsia"/>
          <w:color w:val="333333"/>
        </w:rPr>
        <w:t>那么这一步将不会执行</w:t>
      </w:r>
      <w:r w:rsidRPr="00CD3117">
        <w:rPr>
          <w:color w:val="333333"/>
        </w:rPr>
        <w:t>，</w:t>
      </w:r>
      <w:r w:rsidRPr="00CD3117">
        <w:rPr>
          <w:rFonts w:hint="eastAsia"/>
          <w:color w:val="333333"/>
        </w:rPr>
        <w:t>即智能体原地不动，得到</w:t>
      </w:r>
      <w:r>
        <w:rPr>
          <w:rFonts w:hint="eastAsia"/>
          <w:color w:val="333333"/>
        </w:rPr>
        <w:t>-</w:t>
      </w:r>
      <w:r>
        <w:rPr>
          <w:color w:val="333333"/>
        </w:rPr>
        <w:t>1</w:t>
      </w:r>
      <w:r>
        <w:rPr>
          <w:rFonts w:hint="eastAsia"/>
          <w:color w:val="333333"/>
        </w:rPr>
        <w:t>奖励。</w:t>
      </w:r>
    </w:p>
    <w:p w14:paraId="6723E5D9" w14:textId="77777777" w:rsidR="00F53DDC" w:rsidRDefault="00F53DDC" w:rsidP="00F53DDC">
      <w:pPr>
        <w:pStyle w:val="a4"/>
        <w:numPr>
          <w:ilvl w:val="0"/>
          <w:numId w:val="8"/>
        </w:numPr>
        <w:shd w:val="clear" w:color="auto" w:fill="FFFFFF"/>
        <w:snapToGrid w:val="0"/>
        <w:spacing w:before="150" w:beforeAutospacing="0" w:after="150" w:afterAutospacing="0" w:line="360" w:lineRule="auto"/>
        <w:rPr>
          <w:color w:val="333333"/>
        </w:rPr>
      </w:pPr>
      <w:r>
        <w:rPr>
          <w:rFonts w:hint="eastAsia"/>
          <w:color w:val="333333"/>
        </w:rPr>
        <w:t>智能体移动到黑色区域，得到-</w:t>
      </w:r>
      <w:r>
        <w:rPr>
          <w:color w:val="333333"/>
        </w:rPr>
        <w:t>100</w:t>
      </w:r>
      <w:r>
        <w:rPr>
          <w:rFonts w:hint="eastAsia"/>
          <w:color w:val="333333"/>
        </w:rPr>
        <w:t>奖励。</w:t>
      </w:r>
    </w:p>
    <w:p w14:paraId="6735A89F" w14:textId="77777777" w:rsidR="00F53DDC" w:rsidRDefault="00F53DDC" w:rsidP="00F53DDC">
      <w:pPr>
        <w:pStyle w:val="a4"/>
        <w:numPr>
          <w:ilvl w:val="0"/>
          <w:numId w:val="8"/>
        </w:numPr>
        <w:shd w:val="clear" w:color="auto" w:fill="FFFFFF"/>
        <w:snapToGrid w:val="0"/>
        <w:spacing w:before="150" w:beforeAutospacing="0" w:after="150" w:afterAutospacing="0" w:line="360" w:lineRule="auto"/>
        <w:rPr>
          <w:color w:val="333333"/>
        </w:rPr>
      </w:pPr>
      <w:r>
        <w:rPr>
          <w:rFonts w:hint="eastAsia"/>
          <w:color w:val="333333"/>
        </w:rPr>
        <w:t>智能体移动到黄色区域，该回合结束。</w:t>
      </w:r>
    </w:p>
    <w:p w14:paraId="1092C018" w14:textId="77777777" w:rsidR="00F53DDC" w:rsidRPr="00F53DDC" w:rsidRDefault="00F53DDC" w:rsidP="004E7D53">
      <w:pPr>
        <w:pStyle w:val="a4"/>
        <w:shd w:val="clear" w:color="auto" w:fill="FFFFFF"/>
        <w:snapToGrid w:val="0"/>
        <w:spacing w:before="150" w:beforeAutospacing="0" w:after="150" w:afterAutospacing="0" w:line="360" w:lineRule="auto"/>
      </w:pPr>
      <w:r w:rsidRPr="00CD3117">
        <w:rPr>
          <w:rFonts w:hint="eastAsia"/>
          <w:color w:val="333333"/>
        </w:rPr>
        <w:t>由</w:t>
      </w:r>
      <w:r w:rsidRPr="00CD3117">
        <w:rPr>
          <w:color w:val="333333"/>
        </w:rPr>
        <w:t>图可知，最优的路线需要13步，所以最后智能体获得的奖励指在-13左右为最佳结果。</w:t>
      </w:r>
    </w:p>
    <w:p w14:paraId="68E01482" w14:textId="77777777" w:rsidR="001B434C" w:rsidRDefault="001B434C" w:rsidP="001B434C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五、实验目的：</w:t>
      </w:r>
    </w:p>
    <w:p w14:paraId="777FBD7A" w14:textId="77777777" w:rsidR="00A2494F" w:rsidRPr="00932765" w:rsidRDefault="00A2494F" w:rsidP="002A04D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使用</w:t>
      </w:r>
      <w:r>
        <w:rPr>
          <w:rFonts w:hint="eastAsia"/>
          <w:sz w:val="24"/>
        </w:rPr>
        <w:t>Q</w:t>
      </w:r>
      <w:r>
        <w:rPr>
          <w:rFonts w:hint="eastAsia"/>
          <w:sz w:val="24"/>
        </w:rPr>
        <w:t>表格方法解决迷宫寻路问题，理解强化学习算法原理</w:t>
      </w:r>
      <w:r w:rsidRPr="00D97A4E">
        <w:rPr>
          <w:rFonts w:hint="eastAsia"/>
          <w:sz w:val="24"/>
        </w:rPr>
        <w:t>。</w:t>
      </w:r>
    </w:p>
    <w:p w14:paraId="7A94F3FE" w14:textId="77777777" w:rsidR="001B434C" w:rsidRDefault="001B434C" w:rsidP="001B434C">
      <w:pPr>
        <w:spacing w:line="360" w:lineRule="auto"/>
        <w:rPr>
          <w:sz w:val="28"/>
        </w:rPr>
      </w:pPr>
      <w:r>
        <w:rPr>
          <w:rFonts w:hint="eastAsia"/>
          <w:b/>
          <w:bCs/>
          <w:sz w:val="28"/>
        </w:rPr>
        <w:t>六、实验内容：</w:t>
      </w:r>
    </w:p>
    <w:p w14:paraId="3F614F16" w14:textId="77777777" w:rsidR="001B434C" w:rsidRDefault="00465906" w:rsidP="001B434C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结合给定的程序代码</w:t>
      </w:r>
      <w:r w:rsidR="00B9701B">
        <w:rPr>
          <w:rFonts w:hint="eastAsia"/>
          <w:sz w:val="24"/>
        </w:rPr>
        <w:t>框架，补全</w:t>
      </w:r>
      <w:r w:rsidR="00354871">
        <w:rPr>
          <w:rFonts w:hint="eastAsia"/>
          <w:sz w:val="24"/>
        </w:rPr>
        <w:t>代码，并达到实验目的</w:t>
      </w:r>
      <w:r w:rsidR="001B434C" w:rsidRPr="00D97A4E">
        <w:rPr>
          <w:rFonts w:hint="eastAsia"/>
          <w:sz w:val="24"/>
        </w:rPr>
        <w:t>。</w:t>
      </w:r>
      <w:r w:rsidR="00647739">
        <w:rPr>
          <w:rFonts w:hint="eastAsia"/>
          <w:sz w:val="24"/>
        </w:rPr>
        <w:t>鼓励探索新的迷宫</w:t>
      </w:r>
      <w:r w:rsidR="00990ECD">
        <w:rPr>
          <w:rFonts w:hint="eastAsia"/>
          <w:sz w:val="24"/>
        </w:rPr>
        <w:t>布局和任务。</w:t>
      </w:r>
    </w:p>
    <w:p w14:paraId="1323C38E" w14:textId="77777777" w:rsidR="001B434C" w:rsidRDefault="001B434C" w:rsidP="001B434C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要求：</w:t>
      </w:r>
    </w:p>
    <w:p w14:paraId="5E11D9C7" w14:textId="77777777" w:rsidR="001B434C" w:rsidRPr="00D97A4E" w:rsidRDefault="001B434C" w:rsidP="001B434C">
      <w:pPr>
        <w:spacing w:line="360" w:lineRule="auto"/>
        <w:ind w:firstLineChars="200" w:firstLine="480"/>
        <w:rPr>
          <w:sz w:val="24"/>
        </w:rPr>
      </w:pPr>
      <w:r w:rsidRPr="00D97A4E">
        <w:rPr>
          <w:rFonts w:hint="eastAsia"/>
          <w:sz w:val="24"/>
        </w:rPr>
        <w:t>（</w:t>
      </w:r>
      <w:r w:rsidRPr="00D97A4E">
        <w:rPr>
          <w:rFonts w:hint="eastAsia"/>
          <w:sz w:val="24"/>
        </w:rPr>
        <w:t>1</w:t>
      </w:r>
      <w:r w:rsidRPr="00D97A4E">
        <w:rPr>
          <w:rFonts w:hint="eastAsia"/>
          <w:sz w:val="24"/>
        </w:rPr>
        <w:t>）提交源代码及可执行文件。</w:t>
      </w:r>
    </w:p>
    <w:p w14:paraId="6DDC9429" w14:textId="77777777" w:rsidR="001B434C" w:rsidRPr="00D97A4E" w:rsidRDefault="001B434C" w:rsidP="001B434C">
      <w:pPr>
        <w:spacing w:line="360" w:lineRule="auto"/>
        <w:ind w:firstLineChars="200" w:firstLine="480"/>
        <w:rPr>
          <w:sz w:val="24"/>
        </w:rPr>
      </w:pPr>
      <w:r w:rsidRPr="00D97A4E">
        <w:rPr>
          <w:rFonts w:hint="eastAsia"/>
          <w:sz w:val="24"/>
        </w:rPr>
        <w:t>（</w:t>
      </w:r>
      <w:r w:rsidRPr="00D97A4E">
        <w:rPr>
          <w:rFonts w:hint="eastAsia"/>
          <w:sz w:val="24"/>
        </w:rPr>
        <w:t>2</w:t>
      </w:r>
      <w:r w:rsidRPr="00D97A4E">
        <w:rPr>
          <w:rFonts w:hint="eastAsia"/>
          <w:sz w:val="24"/>
        </w:rPr>
        <w:t>）提交实验报告，内容包括：对代码的简单说明、运行结果的截图及说明等。</w:t>
      </w:r>
    </w:p>
    <w:p w14:paraId="422CE62D" w14:textId="77777777" w:rsidR="001B434C" w:rsidRDefault="001B434C" w:rsidP="001B434C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七、实验器材（设备、元器件）：</w:t>
      </w:r>
    </w:p>
    <w:p w14:paraId="4F871ACC" w14:textId="77777777" w:rsidR="001B434C" w:rsidRPr="0011519A" w:rsidRDefault="001B434C" w:rsidP="001B434C">
      <w:pPr>
        <w:ind w:firstLineChars="100" w:firstLine="240"/>
        <w:rPr>
          <w:b/>
          <w:bCs/>
          <w:sz w:val="24"/>
          <w:szCs w:val="21"/>
        </w:rPr>
      </w:pPr>
      <w:r w:rsidRPr="0011519A">
        <w:rPr>
          <w:rFonts w:hint="eastAsia"/>
          <w:bCs/>
          <w:sz w:val="24"/>
          <w:szCs w:val="21"/>
        </w:rPr>
        <w:t>PC</w:t>
      </w:r>
      <w:r w:rsidRPr="0011519A">
        <w:rPr>
          <w:rFonts w:hint="eastAsia"/>
          <w:bCs/>
          <w:sz w:val="24"/>
          <w:szCs w:val="21"/>
        </w:rPr>
        <w:t>微机一台</w:t>
      </w:r>
    </w:p>
    <w:p w14:paraId="0D1BE4C5" w14:textId="77777777" w:rsidR="001B434C" w:rsidRDefault="001B434C" w:rsidP="001B434C">
      <w:pPr>
        <w:rPr>
          <w:sz w:val="28"/>
        </w:rPr>
      </w:pPr>
      <w:r>
        <w:rPr>
          <w:rFonts w:hint="eastAsia"/>
          <w:b/>
          <w:bCs/>
          <w:sz w:val="28"/>
        </w:rPr>
        <w:t>八、实验步骤：</w:t>
      </w:r>
    </w:p>
    <w:p w14:paraId="0224192F" w14:textId="3ED22BA5" w:rsidR="001B434C" w:rsidRPr="00FE7E42" w:rsidRDefault="00322A28" w:rsidP="00A03A32">
      <w:pPr>
        <w:jc w:val="left"/>
        <w:rPr>
          <w:noProof/>
        </w:rPr>
      </w:pPr>
      <w:r>
        <w:rPr>
          <w:sz w:val="24"/>
        </w:rPr>
        <w:tab/>
        <w:t>1.</w:t>
      </w:r>
      <w:r w:rsidR="00A03A32">
        <w:rPr>
          <w:rFonts w:hint="eastAsia"/>
          <w:sz w:val="24"/>
        </w:rPr>
        <w:t>训练数据，可以明显看到随着轮次的增加</w:t>
      </w:r>
      <w:r w:rsidR="00A03A32">
        <w:rPr>
          <w:rFonts w:hint="eastAsia"/>
          <w:sz w:val="24"/>
        </w:rPr>
        <w:t>reward</w:t>
      </w:r>
      <w:r w:rsidR="00A03A32">
        <w:rPr>
          <w:rFonts w:hint="eastAsia"/>
          <w:sz w:val="24"/>
        </w:rPr>
        <w:t>逐渐变大：</w:t>
      </w:r>
      <w:r w:rsidR="00FE7E42">
        <w:rPr>
          <w:noProof/>
        </w:rPr>
        <w:lastRenderedPageBreak/>
        <w:drawing>
          <wp:inline distT="0" distB="0" distL="0" distR="0" wp14:anchorId="7C4F91BC" wp14:editId="1396CCFD">
            <wp:extent cx="2438611" cy="35817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38611" cy="358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7E42">
        <w:rPr>
          <w:noProof/>
        </w:rPr>
        <w:drawing>
          <wp:inline distT="0" distB="0" distL="0" distR="0" wp14:anchorId="1FE134A8" wp14:editId="1DADD119">
            <wp:extent cx="2430991" cy="3551228"/>
            <wp:effectExtent l="0" t="0" r="762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30991" cy="3551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F346A" w14:textId="6F7D737E" w:rsidR="00A03A32" w:rsidRPr="00A03A32" w:rsidRDefault="00A03A32" w:rsidP="00A03A32">
      <w:pPr>
        <w:jc w:val="left"/>
        <w:rPr>
          <w:sz w:val="24"/>
        </w:rPr>
      </w:pPr>
      <w:r>
        <w:rPr>
          <w:noProof/>
        </w:rPr>
        <w:tab/>
      </w:r>
      <w:r w:rsidRPr="00A03A32">
        <w:rPr>
          <w:sz w:val="24"/>
        </w:rPr>
        <w:t>2.</w:t>
      </w:r>
      <w:r w:rsidRPr="00A03A32">
        <w:rPr>
          <w:rFonts w:hint="eastAsia"/>
          <w:sz w:val="24"/>
        </w:rPr>
        <w:t>测试数据</w:t>
      </w:r>
      <w:r>
        <w:rPr>
          <w:rFonts w:hint="eastAsia"/>
          <w:sz w:val="24"/>
        </w:rPr>
        <w:t>reward</w:t>
      </w:r>
      <w:r>
        <w:rPr>
          <w:rFonts w:hint="eastAsia"/>
          <w:sz w:val="24"/>
        </w:rPr>
        <w:t>都为</w:t>
      </w:r>
      <w:r>
        <w:rPr>
          <w:rFonts w:hint="eastAsia"/>
          <w:sz w:val="24"/>
        </w:rPr>
        <w:t>-</w:t>
      </w:r>
      <w:r>
        <w:rPr>
          <w:sz w:val="24"/>
        </w:rPr>
        <w:t>13</w:t>
      </w:r>
      <w:r>
        <w:rPr>
          <w:rFonts w:hint="eastAsia"/>
          <w:sz w:val="24"/>
        </w:rPr>
        <w:t>，是最优解</w:t>
      </w:r>
      <w:r w:rsidR="00B95898">
        <w:rPr>
          <w:rFonts w:hint="eastAsia"/>
          <w:sz w:val="24"/>
        </w:rPr>
        <w:t>（</w:t>
      </w:r>
      <w:r w:rsidR="008D2D2C">
        <w:rPr>
          <w:rFonts w:hint="eastAsia"/>
          <w:sz w:val="24"/>
        </w:rPr>
        <w:t>有时会出现卡在两个节点之间的情况，说明经过那两个节点的次数太少，通过增加训练轮次既可解决</w:t>
      </w:r>
      <w:r w:rsidR="00B95898">
        <w:rPr>
          <w:rFonts w:hint="eastAsia"/>
          <w:sz w:val="24"/>
        </w:rPr>
        <w:t>）</w:t>
      </w:r>
      <w:r w:rsidRPr="00A03A32">
        <w:rPr>
          <w:rFonts w:hint="eastAsia"/>
          <w:sz w:val="24"/>
        </w:rPr>
        <w:t>：</w:t>
      </w:r>
    </w:p>
    <w:p w14:paraId="36E166E5" w14:textId="2A98A3F3" w:rsidR="00A03A32" w:rsidRDefault="004A746A" w:rsidP="00A03A32">
      <w:pPr>
        <w:jc w:val="left"/>
        <w:rPr>
          <w:sz w:val="24"/>
        </w:rPr>
      </w:pPr>
      <w:r w:rsidRPr="0065698A">
        <w:rPr>
          <w:noProof/>
        </w:rPr>
        <w:drawing>
          <wp:inline distT="0" distB="0" distL="0" distR="0" wp14:anchorId="36BBA7B5" wp14:editId="3721E69B">
            <wp:extent cx="2184400" cy="1498600"/>
            <wp:effectExtent l="0" t="0" r="0" b="0"/>
            <wp:docPr id="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98A">
        <w:rPr>
          <w:noProof/>
        </w:rPr>
        <w:drawing>
          <wp:inline distT="0" distB="0" distL="0" distR="0" wp14:anchorId="75A07437" wp14:editId="66E051D0">
            <wp:extent cx="2184400" cy="1485900"/>
            <wp:effectExtent l="0" t="0" r="0" b="0"/>
            <wp:docPr id="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6DBB8" w14:textId="77777777" w:rsidR="001B434C" w:rsidRDefault="001B434C" w:rsidP="001B434C">
      <w:pPr>
        <w:rPr>
          <w:sz w:val="28"/>
        </w:rPr>
      </w:pPr>
      <w:r>
        <w:rPr>
          <w:rFonts w:hint="eastAsia"/>
          <w:b/>
          <w:bCs/>
          <w:sz w:val="28"/>
        </w:rPr>
        <w:t>九、实验数据及结果分析：</w:t>
      </w:r>
    </w:p>
    <w:p w14:paraId="0144D5FB" w14:textId="77777777" w:rsidR="00541543" w:rsidRDefault="00A03A32" w:rsidP="00A03A32">
      <w:pPr>
        <w:jc w:val="left"/>
        <w:rPr>
          <w:bCs/>
          <w:sz w:val="24"/>
        </w:rPr>
      </w:pPr>
      <w:r>
        <w:rPr>
          <w:sz w:val="24"/>
        </w:rPr>
        <w:tab/>
      </w:r>
      <w:r>
        <w:rPr>
          <w:rFonts w:hint="eastAsia"/>
          <w:bCs/>
          <w:sz w:val="24"/>
        </w:rPr>
        <w:t>关键代码说明：</w:t>
      </w:r>
      <w:r>
        <w:rPr>
          <w:bCs/>
          <w:sz w:val="24"/>
        </w:rPr>
        <w:br/>
      </w:r>
      <w:r>
        <w:rPr>
          <w:bCs/>
          <w:sz w:val="24"/>
        </w:rPr>
        <w:tab/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>predict</w:t>
      </w:r>
      <w:r>
        <w:rPr>
          <w:rFonts w:hint="eastAsia"/>
          <w:bCs/>
          <w:sz w:val="24"/>
        </w:rPr>
        <w:t>函数根据现在的状态输出最优解</w:t>
      </w:r>
      <w:r w:rsidR="00541543">
        <w:rPr>
          <w:rFonts w:hint="eastAsia"/>
          <w:bCs/>
          <w:sz w:val="24"/>
        </w:rPr>
        <w:t>，如果</w:t>
      </w:r>
      <w:r w:rsidR="00541543">
        <w:rPr>
          <w:rFonts w:hint="eastAsia"/>
          <w:bCs/>
          <w:sz w:val="24"/>
        </w:rPr>
        <w:t>Q</w:t>
      </w:r>
      <w:r w:rsidR="00541543">
        <w:rPr>
          <w:bCs/>
          <w:sz w:val="24"/>
        </w:rPr>
        <w:t>_table</w:t>
      </w:r>
      <w:r w:rsidR="00541543">
        <w:rPr>
          <w:rFonts w:hint="eastAsia"/>
          <w:bCs/>
          <w:sz w:val="24"/>
        </w:rPr>
        <w:t>的值一样就随机选一个</w:t>
      </w:r>
    </w:p>
    <w:p w14:paraId="5C87EBCD" w14:textId="1CD74194" w:rsidR="001B434C" w:rsidRPr="00495B04" w:rsidRDefault="004A746A" w:rsidP="00A03A32">
      <w:pPr>
        <w:jc w:val="left"/>
        <w:rPr>
          <w:bCs/>
          <w:sz w:val="24"/>
        </w:rPr>
      </w:pPr>
      <w:r w:rsidRPr="0065698A">
        <w:rPr>
          <w:noProof/>
        </w:rPr>
        <w:drawing>
          <wp:inline distT="0" distB="0" distL="0" distR="0" wp14:anchorId="3355B03A" wp14:editId="3579CDC1">
            <wp:extent cx="4603750" cy="1111250"/>
            <wp:effectExtent l="0" t="0" r="0" b="0"/>
            <wp:docPr id="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E1BBC" w14:textId="15261E44" w:rsidR="00C263B8" w:rsidRDefault="00A03A32" w:rsidP="00C263B8">
      <w:pPr>
        <w:jc w:val="left"/>
        <w:rPr>
          <w:bCs/>
          <w:sz w:val="24"/>
        </w:rPr>
      </w:pPr>
      <w:r w:rsidRPr="00495B04">
        <w:rPr>
          <w:bCs/>
          <w:sz w:val="24"/>
        </w:rPr>
        <w:tab/>
      </w:r>
      <w:r w:rsidRPr="00495B04">
        <w:rPr>
          <w:bCs/>
          <w:sz w:val="24"/>
        </w:rPr>
        <w:tab/>
      </w:r>
      <w:r w:rsidR="00495B04" w:rsidRPr="00495B04">
        <w:rPr>
          <w:bCs/>
          <w:sz w:val="24"/>
        </w:rPr>
        <w:t>c</w:t>
      </w:r>
      <w:r w:rsidR="00495B04" w:rsidRPr="00495B04">
        <w:rPr>
          <w:rFonts w:hint="eastAsia"/>
          <w:bCs/>
          <w:sz w:val="24"/>
        </w:rPr>
        <w:t>hoose_</w:t>
      </w:r>
      <w:r w:rsidR="00495B04" w:rsidRPr="00495B04">
        <w:rPr>
          <w:bCs/>
          <w:sz w:val="24"/>
        </w:rPr>
        <w:t>action</w:t>
      </w:r>
      <w:r w:rsidR="00495B04" w:rsidRPr="00495B04">
        <w:rPr>
          <w:rFonts w:hint="eastAsia"/>
          <w:bCs/>
          <w:sz w:val="24"/>
        </w:rPr>
        <w:t>函数</w:t>
      </w:r>
      <w:r w:rsidR="00541543">
        <w:rPr>
          <w:rFonts w:hint="eastAsia"/>
          <w:bCs/>
          <w:sz w:val="24"/>
        </w:rPr>
        <w:t>采用了</w:t>
      </w:r>
      <w:r w:rsidR="00541543" w:rsidRPr="00541543">
        <w:rPr>
          <w:rFonts w:hint="eastAsia"/>
          <w:bCs/>
          <w:sz w:val="24"/>
        </w:rPr>
        <w:t>ε</w:t>
      </w:r>
      <w:r w:rsidR="00541543" w:rsidRPr="00541543">
        <w:rPr>
          <w:rFonts w:hint="eastAsia"/>
          <w:bCs/>
          <w:sz w:val="24"/>
        </w:rPr>
        <w:t>-greedy</w:t>
      </w:r>
      <w:r w:rsidR="00541543" w:rsidRPr="00541543">
        <w:rPr>
          <w:rFonts w:hint="eastAsia"/>
          <w:bCs/>
          <w:sz w:val="24"/>
        </w:rPr>
        <w:t>方法</w:t>
      </w:r>
      <w:r w:rsidR="00541543">
        <w:rPr>
          <w:rFonts w:hint="eastAsia"/>
          <w:bCs/>
          <w:sz w:val="24"/>
        </w:rPr>
        <w:t>，并且随着训练步数的增多将</w:t>
      </w:r>
      <w:r w:rsidR="00541543" w:rsidRPr="00541543">
        <w:rPr>
          <w:rFonts w:hint="eastAsia"/>
          <w:bCs/>
          <w:sz w:val="24"/>
        </w:rPr>
        <w:t>ε</w:t>
      </w:r>
      <w:r w:rsidR="00541543">
        <w:rPr>
          <w:rFonts w:hint="eastAsia"/>
          <w:bCs/>
          <w:sz w:val="24"/>
        </w:rPr>
        <w:t>值减少</w:t>
      </w:r>
      <w:r w:rsidR="00201E37">
        <w:rPr>
          <w:rFonts w:hint="eastAsia"/>
          <w:bCs/>
          <w:sz w:val="24"/>
        </w:rPr>
        <w:t>，</w:t>
      </w:r>
      <w:r w:rsidR="004A746A">
        <w:rPr>
          <w:rFonts w:hint="eastAsia"/>
          <w:bCs/>
          <w:sz w:val="24"/>
        </w:rPr>
        <w:t>公式为</w:t>
      </w:r>
      <m:oMath>
        <m:r>
          <w:rPr>
            <w:rFonts w:ascii="Cambria Math" w:hAnsi="Cambria Math"/>
            <w:sz w:val="24"/>
          </w:rPr>
          <m:t>ε=0.2+0.8</m:t>
        </m:r>
        <m:r>
          <m:rPr>
            <m:sty m:val="p"/>
          </m:rPr>
          <w:rPr>
            <w:rFonts w:ascii="Cambria Math" w:hAnsi="Cambria Math" w:hint="eastAsia"/>
            <w:sz w:val="24"/>
          </w:rPr>
          <m:t>×</m:t>
        </m:r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500</m:t>
                </m:r>
              </m:den>
            </m:f>
          </m:sup>
        </m:sSup>
      </m:oMath>
      <w:r w:rsidR="00C263B8">
        <w:rPr>
          <w:rFonts w:hint="eastAsia"/>
          <w:bCs/>
          <w:sz w:val="24"/>
        </w:rPr>
        <w:t>，</w:t>
      </w:r>
      <w:r w:rsidR="00201E37">
        <w:rPr>
          <w:rFonts w:hint="eastAsia"/>
          <w:bCs/>
          <w:sz w:val="24"/>
        </w:rPr>
        <w:t>图像</w:t>
      </w:r>
      <w:r w:rsidR="00C263B8">
        <w:rPr>
          <w:rFonts w:hint="eastAsia"/>
          <w:bCs/>
          <w:sz w:val="24"/>
        </w:rPr>
        <w:t>为</w:t>
      </w:r>
      <w:r w:rsidR="00C263B8">
        <w:rPr>
          <w:noProof/>
        </w:rPr>
        <w:lastRenderedPageBreak/>
        <w:drawing>
          <wp:inline distT="0" distB="0" distL="0" distR="0" wp14:anchorId="28EF84CB" wp14:editId="1F1554DD">
            <wp:extent cx="5237480" cy="2965189"/>
            <wp:effectExtent l="0" t="0" r="127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 rotWithShape="1">
                    <a:blip r:embed="rId54"/>
                    <a:srcRect t="2655" b="1941"/>
                    <a:stretch/>
                  </pic:blipFill>
                  <pic:spPr bwMode="auto">
                    <a:xfrm>
                      <a:off x="0" y="0"/>
                      <a:ext cx="5237928" cy="29654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63D651" w14:textId="7AA9C76A" w:rsidR="00201E37" w:rsidRPr="00201E37" w:rsidRDefault="00201E37" w:rsidP="00C263B8">
      <w:pPr>
        <w:jc w:val="left"/>
      </w:pPr>
      <w:r>
        <w:rPr>
          <w:rFonts w:hint="eastAsia"/>
          <w:bCs/>
          <w:sz w:val="24"/>
        </w:rPr>
        <w:t>每次产生状态都有</w:t>
      </w:r>
      <w:r w:rsidRPr="00541543">
        <w:rPr>
          <w:rFonts w:hint="eastAsia"/>
          <w:bCs/>
          <w:sz w:val="24"/>
        </w:rPr>
        <w:t>ε</w:t>
      </w:r>
      <w:r>
        <w:rPr>
          <w:rFonts w:hint="eastAsia"/>
          <w:bCs/>
          <w:sz w:val="24"/>
        </w:rPr>
        <w:t>的概率随机选择探索一个方向，并且越来越趋向于选择已知的最优解</w:t>
      </w:r>
    </w:p>
    <w:p w14:paraId="2CFD437E" w14:textId="36F4D4DA" w:rsidR="00A03A32" w:rsidRDefault="004A746A" w:rsidP="00A03A32">
      <w:pPr>
        <w:jc w:val="left"/>
        <w:rPr>
          <w:sz w:val="24"/>
        </w:rPr>
      </w:pPr>
      <w:r w:rsidRPr="0065698A">
        <w:rPr>
          <w:noProof/>
        </w:rPr>
        <w:drawing>
          <wp:inline distT="0" distB="0" distL="0" distR="0" wp14:anchorId="172991FD" wp14:editId="047F9AF8">
            <wp:extent cx="5270500" cy="1600200"/>
            <wp:effectExtent l="0" t="0" r="0" b="0"/>
            <wp:docPr id="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68549" w14:textId="3B967635" w:rsidR="00201E37" w:rsidRDefault="00201E37" w:rsidP="00A03A32">
      <w:pPr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update</w:t>
      </w:r>
      <w:r>
        <w:rPr>
          <w:rFonts w:hint="eastAsia"/>
          <w:sz w:val="24"/>
        </w:rPr>
        <w:t>函数用来更新</w:t>
      </w:r>
      <w:r>
        <w:rPr>
          <w:rFonts w:hint="eastAsia"/>
          <w:sz w:val="24"/>
        </w:rPr>
        <w:t>Q</w:t>
      </w:r>
      <w:r>
        <w:rPr>
          <w:sz w:val="24"/>
        </w:rPr>
        <w:t>_table</w:t>
      </w:r>
      <w:r>
        <w:rPr>
          <w:rFonts w:hint="eastAsia"/>
          <w:sz w:val="24"/>
        </w:rPr>
        <w:t>的值，如果已经完成了就只用更新为此次的</w:t>
      </w:r>
      <w:r>
        <w:rPr>
          <w:rFonts w:hint="eastAsia"/>
          <w:sz w:val="24"/>
        </w:rPr>
        <w:t>reward</w:t>
      </w:r>
      <w:r>
        <w:rPr>
          <w:rFonts w:hint="eastAsia"/>
          <w:sz w:val="24"/>
        </w:rPr>
        <w:t>，否则需要搭配衰减系数和学习率平衡当前和历史的</w:t>
      </w:r>
      <w:r>
        <w:rPr>
          <w:rFonts w:hint="eastAsia"/>
          <w:sz w:val="24"/>
        </w:rPr>
        <w:t>reward</w:t>
      </w:r>
      <w:r>
        <w:rPr>
          <w:rFonts w:hint="eastAsia"/>
          <w:sz w:val="24"/>
        </w:rPr>
        <w:t>。</w:t>
      </w:r>
      <w:r>
        <w:rPr>
          <w:noProof/>
        </w:rPr>
        <w:drawing>
          <wp:inline distT="0" distB="0" distL="0" distR="0" wp14:anchorId="4E164669" wp14:editId="1CD1A65D">
            <wp:extent cx="5274310" cy="798830"/>
            <wp:effectExtent l="0" t="0" r="2540" b="1270"/>
            <wp:docPr id="5" name="图片 5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文本&#10;&#10;描述已自动生成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518CC" w14:textId="77777777" w:rsidR="001A2419" w:rsidRDefault="001A2419" w:rsidP="001A2419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十、实验结论：</w:t>
      </w:r>
    </w:p>
    <w:p w14:paraId="6AE5285E" w14:textId="14111A5E" w:rsidR="001A2419" w:rsidRDefault="001A2419" w:rsidP="001A2419">
      <w:pPr>
        <w:rPr>
          <w:bCs/>
          <w:sz w:val="24"/>
        </w:rPr>
      </w:pPr>
      <w:r>
        <w:rPr>
          <w:bCs/>
          <w:sz w:val="24"/>
        </w:rPr>
        <w:tab/>
      </w:r>
      <w:r>
        <w:rPr>
          <w:rFonts w:hint="eastAsia"/>
          <w:bCs/>
          <w:sz w:val="24"/>
        </w:rPr>
        <w:t>成功实现了用</w:t>
      </w:r>
      <w:r>
        <w:rPr>
          <w:rFonts w:hint="eastAsia"/>
          <w:bCs/>
          <w:sz w:val="24"/>
        </w:rPr>
        <w:t>Q_</w:t>
      </w:r>
      <w:r>
        <w:rPr>
          <w:bCs/>
          <w:sz w:val="24"/>
        </w:rPr>
        <w:t>lear</w:t>
      </w:r>
      <w:r>
        <w:rPr>
          <w:rFonts w:hint="eastAsia"/>
          <w:bCs/>
          <w:sz w:val="24"/>
        </w:rPr>
        <w:t>n</w:t>
      </w:r>
      <w:r>
        <w:rPr>
          <w:bCs/>
          <w:sz w:val="24"/>
        </w:rPr>
        <w:t>ing</w:t>
      </w:r>
      <w:r>
        <w:rPr>
          <w:rFonts w:hint="eastAsia"/>
          <w:bCs/>
          <w:sz w:val="24"/>
        </w:rPr>
        <w:t>算法进行强化学习，</w:t>
      </w:r>
      <w:r>
        <w:rPr>
          <w:rFonts w:hint="eastAsia"/>
          <w:sz w:val="24"/>
        </w:rPr>
        <w:t>解决了迷宫寻路问题。</w:t>
      </w:r>
    </w:p>
    <w:p w14:paraId="744A8B51" w14:textId="77777777" w:rsidR="001A2419" w:rsidRDefault="001A2419" w:rsidP="001A2419">
      <w:pPr>
        <w:rPr>
          <w:sz w:val="28"/>
        </w:rPr>
      </w:pPr>
      <w:r>
        <w:rPr>
          <w:rFonts w:hint="eastAsia"/>
          <w:b/>
          <w:bCs/>
          <w:sz w:val="28"/>
        </w:rPr>
        <w:t>十一、总结及心得体会：</w:t>
      </w:r>
    </w:p>
    <w:p w14:paraId="6ACF954A" w14:textId="6E393773" w:rsidR="001A2419" w:rsidRDefault="001A2419" w:rsidP="001A2419">
      <w:pPr>
        <w:rPr>
          <w:bCs/>
          <w:sz w:val="24"/>
        </w:rPr>
      </w:pPr>
      <w:r>
        <w:rPr>
          <w:bCs/>
          <w:sz w:val="24"/>
        </w:rPr>
        <w:tab/>
      </w:r>
      <w:r>
        <w:rPr>
          <w:rFonts w:hint="eastAsia"/>
          <w:bCs/>
          <w:sz w:val="24"/>
        </w:rPr>
        <w:t>深刻理解了</w:t>
      </w:r>
      <w:r>
        <w:rPr>
          <w:rFonts w:hint="eastAsia"/>
          <w:bCs/>
          <w:sz w:val="24"/>
        </w:rPr>
        <w:t>Q_</w:t>
      </w:r>
      <w:r>
        <w:rPr>
          <w:bCs/>
          <w:sz w:val="24"/>
        </w:rPr>
        <w:t>lear</w:t>
      </w:r>
      <w:r>
        <w:rPr>
          <w:rFonts w:hint="eastAsia"/>
          <w:bCs/>
          <w:sz w:val="24"/>
        </w:rPr>
        <w:t>n</w:t>
      </w:r>
      <w:r>
        <w:rPr>
          <w:bCs/>
          <w:sz w:val="24"/>
        </w:rPr>
        <w:t>ing</w:t>
      </w:r>
      <w:r>
        <w:rPr>
          <w:rFonts w:hint="eastAsia"/>
          <w:bCs/>
          <w:sz w:val="24"/>
        </w:rPr>
        <w:t>算法已经强化学习的思路。</w:t>
      </w:r>
    </w:p>
    <w:p w14:paraId="389F2341" w14:textId="77777777" w:rsidR="001A2419" w:rsidRDefault="001A2419" w:rsidP="001A2419">
      <w:r>
        <w:rPr>
          <w:rFonts w:hint="eastAsia"/>
          <w:b/>
          <w:bCs/>
          <w:sz w:val="28"/>
        </w:rPr>
        <w:t>十二、对本实验过程及方法、手段的改进建议：</w:t>
      </w:r>
    </w:p>
    <w:p w14:paraId="4CF6E7DE" w14:textId="78A53459" w:rsidR="001B434C" w:rsidRPr="001A2419" w:rsidRDefault="001A2419" w:rsidP="001B434C">
      <w:pPr>
        <w:rPr>
          <w:bCs/>
          <w:sz w:val="24"/>
        </w:rPr>
      </w:pPr>
      <w:r w:rsidRPr="0035111D">
        <w:rPr>
          <w:bCs/>
          <w:sz w:val="24"/>
        </w:rPr>
        <w:tab/>
      </w:r>
      <w:r w:rsidR="007B15A4">
        <w:rPr>
          <w:rFonts w:hint="eastAsia"/>
          <w:bCs/>
          <w:sz w:val="24"/>
        </w:rPr>
        <w:t>对于ε值的更新并没有知道理论上的指导，只是自己随意写了一个单调递减函数，并且对于参数的确定是试出来的</w:t>
      </w:r>
      <w:r w:rsidRPr="0035111D">
        <w:rPr>
          <w:rFonts w:hint="eastAsia"/>
          <w:bCs/>
          <w:sz w:val="24"/>
        </w:rPr>
        <w:t>。</w:t>
      </w:r>
      <w:r w:rsidR="007B15A4">
        <w:rPr>
          <w:rFonts w:hint="eastAsia"/>
          <w:bCs/>
          <w:sz w:val="24"/>
        </w:rPr>
        <w:t>如果有理论依据将会更好。</w:t>
      </w:r>
    </w:p>
    <w:p w14:paraId="372A0F7C" w14:textId="77777777" w:rsidR="001B434C" w:rsidRDefault="001B434C" w:rsidP="001B434C"/>
    <w:p w14:paraId="63A0C7BC" w14:textId="77777777" w:rsidR="001B434C" w:rsidRDefault="001B434C" w:rsidP="001B434C">
      <w:pPr>
        <w:rPr>
          <w:b/>
          <w:bCs/>
          <w:sz w:val="28"/>
        </w:rPr>
      </w:pPr>
      <w:r>
        <w:rPr>
          <w:rFonts w:hint="eastAsia"/>
        </w:rPr>
        <w:t xml:space="preserve">                                                     </w:t>
      </w:r>
      <w:r>
        <w:rPr>
          <w:rFonts w:hint="eastAsia"/>
          <w:b/>
          <w:bCs/>
          <w:sz w:val="28"/>
        </w:rPr>
        <w:t>报告评分：</w:t>
      </w:r>
    </w:p>
    <w:p w14:paraId="2A1B6046" w14:textId="77777777" w:rsidR="001B434C" w:rsidRDefault="001B434C" w:rsidP="001B434C">
      <w:pPr>
        <w:rPr>
          <w:b/>
          <w:bCs/>
        </w:rPr>
      </w:pP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签字：</w:t>
      </w:r>
    </w:p>
    <w:p w14:paraId="77492343" w14:textId="4352E630" w:rsidR="001B434C" w:rsidRDefault="001B434C" w:rsidP="0086445A">
      <w:pPr>
        <w:rPr>
          <w:b/>
          <w:bCs/>
        </w:rPr>
      </w:pPr>
    </w:p>
    <w:p w14:paraId="5E558844" w14:textId="10476525" w:rsidR="000976BC" w:rsidRDefault="000976BC" w:rsidP="000976BC">
      <w:pPr>
        <w:jc w:val="center"/>
        <w:rPr>
          <w:b/>
          <w:bCs/>
          <w:sz w:val="52"/>
          <w:szCs w:val="52"/>
        </w:rPr>
      </w:pPr>
      <w:r w:rsidRPr="000976BC">
        <w:rPr>
          <w:rFonts w:hint="eastAsia"/>
          <w:b/>
          <w:bCs/>
          <w:sz w:val="52"/>
          <w:szCs w:val="52"/>
        </w:rPr>
        <w:t>附件</w:t>
      </w:r>
    </w:p>
    <w:p w14:paraId="1DFFFD68" w14:textId="73FFFB68" w:rsidR="000976BC" w:rsidRDefault="000976BC" w:rsidP="000976BC">
      <w:pPr>
        <w:rPr>
          <w:b/>
          <w:bCs/>
          <w:sz w:val="28"/>
          <w:szCs w:val="28"/>
        </w:rPr>
      </w:pPr>
      <w:r w:rsidRPr="000976BC">
        <w:rPr>
          <w:rFonts w:hint="eastAsia"/>
          <w:b/>
          <w:bCs/>
          <w:sz w:val="28"/>
          <w:szCs w:val="28"/>
        </w:rPr>
        <w:t>实验一代码：</w:t>
      </w:r>
    </w:p>
    <w:p w14:paraId="3E5CB3FA" w14:textId="05A84BFE" w:rsidR="005726A6" w:rsidRDefault="005726A6" w:rsidP="000976B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</w:t>
      </w:r>
      <w:r>
        <w:rPr>
          <w:rFonts w:hint="eastAsia"/>
          <w:b/>
          <w:bCs/>
          <w:sz w:val="28"/>
          <w:szCs w:val="28"/>
        </w:rPr>
        <w:t>ain</w:t>
      </w:r>
      <w:r>
        <w:rPr>
          <w:b/>
          <w:bCs/>
          <w:sz w:val="28"/>
          <w:szCs w:val="28"/>
        </w:rPr>
        <w:t>.java</w:t>
      </w:r>
    </w:p>
    <w:p w14:paraId="183BFA47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ArrayList;  </w:t>
      </w:r>
    </w:p>
    <w:p w14:paraId="4FFD38DA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Stack;  </w:t>
      </w:r>
    </w:p>
    <w:p w14:paraId="407AF2D7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7C2EE4F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 {  </w:t>
      </w:r>
    </w:p>
    <w:p w14:paraId="1C3D1C20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ina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[] start_state = {{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, {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, {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7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6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};  </w:t>
      </w:r>
    </w:p>
    <w:p w14:paraId="6F6CBFC7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ina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[] end_state = {{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, {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8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, {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7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6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};  </w:t>
      </w:r>
    </w:p>
    <w:p w14:paraId="3A06326D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AC94043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String[] args) {  </w:t>
      </w:r>
    </w:p>
    <w:p w14:paraId="35B31AD0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rrayList&lt;node&gt; open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33187A8D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rrayList&lt;node&gt; closed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4D2236A8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de start_node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(start_state);  </w:t>
      </w:r>
    </w:p>
    <w:p w14:paraId="3497B727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art_node.paren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B5A3121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open.add(start_node);  </w:t>
      </w:r>
    </w:p>
    <w:p w14:paraId="0E1B904A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open.size() &gt;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527B1D6E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sort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太慢了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824E7CA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open.sort(Comparator.naturalOrder());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ADD20A1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node temp = open.get(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03977B6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in = open.get(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.getCost();  </w:t>
      </w:r>
    </w:p>
    <w:p w14:paraId="27B255F0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node i : open) {  </w:t>
      </w:r>
    </w:p>
    <w:p w14:paraId="7F97A356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i.getCost() &lt; min) {  </w:t>
      </w:r>
    </w:p>
    <w:p w14:paraId="7762218F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min = i.getCost();  </w:t>
      </w:r>
    </w:p>
    <w:p w14:paraId="0AAE6CF4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temp = i;  </w:t>
      </w:r>
    </w:p>
    <w:p w14:paraId="609685CF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099846BF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31DEBA1F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            System.out.println("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深度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"+temp.depth);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896FB99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            System.out.println("hcost"+temp.hcost);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33EE93B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temp.hcost =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7F8675AA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找到了最优解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45CF6E9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Stack&lt;String&gt; find_track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ack&lt;&gt;();  </w:t>
      </w:r>
    </w:p>
    <w:p w14:paraId="5D794819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find_track.push(temp.toString());  </w:t>
      </w:r>
    </w:p>
    <w:p w14:paraId="10CFBFCD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temp.parent !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0CFDD159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temp = temp.parent;  </w:t>
      </w:r>
    </w:p>
    <w:p w14:paraId="00550DD1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find_track.push(temp.toString());  </w:t>
      </w:r>
    </w:p>
    <w:p w14:paraId="59FFAD2B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40A324D6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DC90247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!find_track.empty()) {  </w:t>
      </w:r>
    </w:p>
    <w:p w14:paraId="33694425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System.out.println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第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i +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次遍历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8681DED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i++;  </w:t>
      </w:r>
    </w:p>
    <w:p w14:paraId="7D50E8CE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System.out.print(find_track.peek());  </w:t>
      </w:r>
    </w:p>
    <w:p w14:paraId="240033A1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find_track.pop();  </w:t>
      </w:r>
    </w:p>
    <w:p w14:paraId="36C966A7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6773F33A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reak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646DAC0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742DA0E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open.remove(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AB430E9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losed.add(temp);  </w:t>
      </w:r>
    </w:p>
    <w:p w14:paraId="1DC55514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生成接下来的节点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65DB276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rrayList&lt;node&gt; child = temp.generateChildNode();  </w:t>
      </w:r>
    </w:p>
    <w:p w14:paraId="43943CAC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如果相同就不能加入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8E86A3A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node i : child) {  </w:t>
      </w:r>
    </w:p>
    <w:p w14:paraId="77400171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closed.contains(i)) {  </w:t>
      </w:r>
    </w:p>
    <w:p w14:paraId="6D844C1A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os = closed.indexOf(i);  </w:t>
      </w:r>
    </w:p>
    <w:p w14:paraId="07686B9F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node pos_node = closed.get(pos);  </w:t>
      </w:r>
    </w:p>
    <w:p w14:paraId="4BF57513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i.depth &lt; pos_node.depth) {  </w:t>
      </w:r>
    </w:p>
    <w:p w14:paraId="22992A3A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closed.remove(pos);  </w:t>
      </w:r>
    </w:p>
    <w:p w14:paraId="68F5C21E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closed.add(i);  </w:t>
      </w:r>
    </w:p>
    <w:p w14:paraId="3724EAF1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}  </w:t>
      </w:r>
    </w:p>
    <w:p w14:paraId="1E55E490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02E26F3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open.add(i);  </w:t>
      </w:r>
    </w:p>
    <w:p w14:paraId="659932C8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13E222F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07B244C3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open.size() =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5D049E97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ystem.out.println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无解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544F813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ystem.out.println(closed.size());  </w:t>
      </w:r>
    </w:p>
    <w:p w14:paraId="11EDB5FD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676B7084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FC86E58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73DD925" w14:textId="77777777" w:rsidR="005726A6" w:rsidRPr="005726A6" w:rsidRDefault="005726A6" w:rsidP="005726A6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2477FBDC" w14:textId="40F2C852" w:rsidR="005726A6" w:rsidRDefault="005726A6" w:rsidP="000976B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Node.java</w:t>
      </w:r>
    </w:p>
    <w:p w14:paraId="5E6C43E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ArrayList;  </w:t>
      </w:r>
    </w:p>
    <w:p w14:paraId="7A76CAAA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Arrays;  </w:t>
      </w:r>
    </w:p>
    <w:p w14:paraId="3A49C75B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B71C19B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61D1F18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lastRenderedPageBreak/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lement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omparable&lt;node&gt; {  </w:t>
      </w:r>
    </w:p>
    <w:p w14:paraId="763E8FA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问题大小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919820F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ode parent;  </w:t>
      </w:r>
    </w:p>
    <w:p w14:paraId="429F607A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epth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744F8CA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hcost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预计代价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C0960B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[] state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当前状态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ED0CFCE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mpty_row, empty_col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空格所在位置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BC104E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6E6D1F0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[] state) {  </w:t>
      </w:r>
    </w:p>
    <w:p w14:paraId="0010B5D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state = state;  </w:t>
      </w:r>
    </w:p>
    <w:p w14:paraId="1C1D9250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ow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row &lt; N; row++) {  </w:t>
      </w:r>
    </w:p>
    <w:p w14:paraId="3582D54A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ol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col &lt; N; col++) {  </w:t>
      </w:r>
    </w:p>
    <w:p w14:paraId="773D5145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state[row][col] =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0663B8A9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empty_row = row;  </w:t>
      </w:r>
    </w:p>
    <w:p w14:paraId="3AAFD0C9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empty_col = col;  </w:t>
      </w:r>
    </w:p>
    <w:p w14:paraId="05E97B00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6920698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Main.end_state[row][col] !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state[row][col]) {  </w:t>
      </w:r>
    </w:p>
    <w:p w14:paraId="1B7CE7D7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寻找不同的节点在哪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,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估价代价计算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1D6D263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find:  </w:t>
      </w:r>
    </w:p>
    <w:p w14:paraId="4951EB0B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emp_row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temp_row &lt; N; temp_row++) {  </w:t>
      </w:r>
    </w:p>
    <w:p w14:paraId="66B2DEF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emp_col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temp_col &lt; N; temp_col++) {  </w:t>
      </w:r>
    </w:p>
    <w:p w14:paraId="77214927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state[temp_row][temp_col] == Main.end_state[row][col]) {  </w:t>
      </w:r>
    </w:p>
    <w:p w14:paraId="530054AE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hcost += (Math.abs(temp_col - col) + Math.abs(temp_row - row));  </w:t>
      </w:r>
    </w:p>
    <w:p w14:paraId="4EBD6642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reak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ind;  </w:t>
      </w:r>
    </w:p>
    <w:p w14:paraId="5308E40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    }  </w:t>
      </w:r>
    </w:p>
    <w:p w14:paraId="172058D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    }  </w:t>
      </w:r>
    </w:p>
    <w:p w14:paraId="4EFC7BA8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}  </w:t>
      </w:r>
    </w:p>
    <w:p w14:paraId="4720B02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4C138783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24428C46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280C318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76D592B6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6A3B90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vat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 generateNode(String direction) {  </w:t>
      </w:r>
    </w:p>
    <w:p w14:paraId="587BEF6F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wap_row = empty_row, swap_col = empty_col;  </w:t>
      </w:r>
    </w:p>
    <w:p w14:paraId="259D535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witch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irection) {  </w:t>
      </w:r>
    </w:p>
    <w:p w14:paraId="1F93C8B1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a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left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-&gt; swap_col--;  </w:t>
      </w:r>
    </w:p>
    <w:p w14:paraId="0386E0BB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a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right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-&gt; swap_col++;  </w:t>
      </w:r>
    </w:p>
    <w:p w14:paraId="686822C6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a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up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-&gt; swap_row--;  </w:t>
      </w:r>
    </w:p>
    <w:p w14:paraId="7E0AF2A6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a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down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-&gt; swap_row++;  </w:t>
      </w:r>
    </w:p>
    <w:p w14:paraId="050BB9A7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}  </w:t>
      </w:r>
    </w:p>
    <w:p w14:paraId="2DDDEC26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要用深拷贝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5B9354A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[] temp_state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N][N];  </w:t>
      </w:r>
    </w:p>
    <w:p w14:paraId="1D3E164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i &lt; N; i++) {  </w:t>
      </w:r>
    </w:p>
    <w:p w14:paraId="71EA4736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ystem.arraycopy(state[i]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temp_state[i]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N);  </w:t>
      </w:r>
    </w:p>
    <w:p w14:paraId="43BAC825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6F9D1213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emp_swap = temp_state[swap_row][swap_col];  </w:t>
      </w:r>
    </w:p>
    <w:p w14:paraId="77CB4C8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mp_state[swap_row][swap_col]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D449B8F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mp_state[empty_row][empty_col] = temp_swap;  </w:t>
      </w:r>
    </w:p>
    <w:p w14:paraId="5C108AC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de temp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(temp_state);  </w:t>
      </w:r>
    </w:p>
    <w:p w14:paraId="01A9A9C0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mp.depth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depth +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4E1E4F8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mp.paren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919DD1B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emp;  </w:t>
      </w:r>
    </w:p>
    <w:p w14:paraId="0044200A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08DE132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E051288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node&gt; generateChildNode() {  </w:t>
      </w:r>
    </w:p>
    <w:p w14:paraId="53A4CBB0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hcost =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74270882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87E60CF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4354A929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rrayList&lt;node&gt; resul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21EA5A12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lef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68E25A7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empty_col &gt;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06474B97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result.add(generateNode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left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782BA41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3D43D895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righ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ED8A345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empty_col &lt; N -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07FC716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result.add(generateNode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right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7A9810A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36C4B1E3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up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2E920D1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empty_row &gt;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349CB31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result.add(generateNode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up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7A903A6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0A1E27B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dow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1E743B8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empty_row &lt; N -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601DBD50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result.add(generateNode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down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6FF48D3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13DB3B93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esult;  </w:t>
      </w:r>
    </w:p>
    <w:p w14:paraId="5C8924C8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454F735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A9C6AF9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etCost() {  </w:t>
      </w:r>
    </w:p>
    <w:p w14:paraId="7DC0873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epth + hcost;  </w:t>
      </w:r>
    </w:p>
    <w:p w14:paraId="5E0FD14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FDD30BF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3A3C497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color w:val="646464"/>
          <w:kern w:val="0"/>
          <w:sz w:val="18"/>
          <w:szCs w:val="18"/>
          <w:bdr w:val="none" w:sz="0" w:space="0" w:color="auto" w:frame="1"/>
        </w:rPr>
        <w:t>@Overrid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CB986F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ompareTo(node o) {  </w:t>
      </w:r>
    </w:p>
    <w:p w14:paraId="347C38E1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nteger.compare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getCost(), o.getCost());  </w:t>
      </w:r>
    </w:p>
    <w:p w14:paraId="1C9EE695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700A99D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color w:val="646464"/>
          <w:kern w:val="0"/>
          <w:sz w:val="18"/>
          <w:szCs w:val="18"/>
          <w:bdr w:val="none" w:sz="0" w:space="0" w:color="auto" w:frame="1"/>
        </w:rPr>
        <w:t>@Overrid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F77AA7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ring toString() {  </w:t>
      </w:r>
    </w:p>
    <w:p w14:paraId="7CD2E360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ingBuilder temp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ringBuilder();  </w:t>
      </w:r>
    </w:p>
    <w:p w14:paraId="4169E5C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mp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深度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: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.append(depth)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\n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6A06ED7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mp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预计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cost: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.append(hcost)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\n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3C8F165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 i:state){  </w:t>
      </w:r>
    </w:p>
    <w:p w14:paraId="6EE16783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emp.append(Arrays.toString(i));  </w:t>
      </w:r>
    </w:p>
    <w:p w14:paraId="584CF2CA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emp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\n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B0B264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15C8EF3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emp.toString();  </w:t>
      </w:r>
    </w:p>
    <w:p w14:paraId="588D5D34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23D8063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color w:val="646464"/>
          <w:kern w:val="0"/>
          <w:sz w:val="18"/>
          <w:szCs w:val="18"/>
          <w:bdr w:val="none" w:sz="0" w:space="0" w:color="auto" w:frame="1"/>
        </w:rPr>
        <w:t>@Overrid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C733067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oolea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quals(Object obj) {  </w:t>
      </w:r>
    </w:p>
    <w:p w14:paraId="7A14C278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obj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stanceo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){  </w:t>
      </w:r>
    </w:p>
    <w:p w14:paraId="09757ABF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s.deepEquals(((node) obj).state,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state);  </w:t>
      </w:r>
    </w:p>
    <w:p w14:paraId="7AF29C51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4863D2B3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obj.equals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896FFDC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3E264CE" w14:textId="77777777" w:rsidR="005726A6" w:rsidRPr="005726A6" w:rsidRDefault="005726A6" w:rsidP="005726A6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3CFBCEDA" w14:textId="42622F76" w:rsidR="005726A6" w:rsidRDefault="005726A6" w:rsidP="000976BC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实验二代码：</w:t>
      </w:r>
    </w:p>
    <w:p w14:paraId="4BC391E4" w14:textId="1A0C16F4" w:rsidR="005726A6" w:rsidRDefault="005726A6" w:rsidP="000976B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</w:t>
      </w:r>
      <w:r>
        <w:rPr>
          <w:rFonts w:hint="eastAsia"/>
          <w:b/>
          <w:bCs/>
          <w:sz w:val="28"/>
          <w:szCs w:val="28"/>
        </w:rPr>
        <w:t>ain</w:t>
      </w:r>
      <w:r>
        <w:rPr>
          <w:b/>
          <w:bCs/>
          <w:sz w:val="28"/>
          <w:szCs w:val="28"/>
        </w:rPr>
        <w:t>.java</w:t>
      </w:r>
    </w:p>
    <w:p w14:paraId="26C154C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io.IOException;  </w:t>
      </w:r>
    </w:p>
    <w:p w14:paraId="61DD130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nio.file.Files;  </w:t>
      </w:r>
    </w:p>
    <w:p w14:paraId="792FE61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nio.file.Paths;  </w:t>
      </w:r>
    </w:p>
    <w:p w14:paraId="3D9B8F9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ArrayList;  </w:t>
      </w:r>
    </w:p>
    <w:p w14:paraId="13E0A8B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Arrays;  </w:t>
      </w:r>
    </w:p>
    <w:p w14:paraId="2CB6316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Comparator;  </w:t>
      </w:r>
    </w:p>
    <w:p w14:paraId="6493097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List;  </w:t>
      </w:r>
    </w:p>
    <w:p w14:paraId="77DF4FD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D0769C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 {  </w:t>
      </w:r>
    </w:p>
    <w:p w14:paraId="30722D2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node&gt; tree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273AB83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[] classify_flag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[];  </w:t>
      </w:r>
    </w:p>
    <w:p w14:paraId="12B9CC4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CDF9A42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String[] args) {  </w:t>
      </w:r>
    </w:p>
    <w:p w14:paraId="292DD29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rrayList&lt;data&gt; train_data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5DF47AA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rrayList&lt;data&gt; test_data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0712B21D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读取文件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347BAA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ry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{  </w:t>
      </w:r>
    </w:p>
    <w:p w14:paraId="21D09AB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List&lt;String&gt; train_lines = Files.readAllLines(Paths.get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traindata.txt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5ACD517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List&lt;String&gt; test_lines = Files.readAllLines(Paths.get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testdata.txt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11BA8E3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String e : train_lines) {  </w:t>
      </w:r>
    </w:p>
    <w:p w14:paraId="3CEF450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rain_data.add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(e));  </w:t>
      </w:r>
    </w:p>
    <w:p w14:paraId="4237DDF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744BC81D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String e : test_lines) {  </w:t>
      </w:r>
    </w:p>
    <w:p w14:paraId="1A48E9E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est_data.add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(e));  </w:t>
      </w:r>
    </w:p>
    <w:p w14:paraId="7A416BE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3AD6415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atch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IOException e) {  </w:t>
      </w:r>
    </w:p>
    <w:p w14:paraId="48962D61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.printStackTrace();  </w:t>
      </w:r>
    </w:p>
    <w:p w14:paraId="4457BC9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74EB3C0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计算分类点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F6AE1C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i &lt;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i++) {  </w:t>
      </w:r>
    </w:p>
    <w:p w14:paraId="4265B96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rrayList&lt;Double&gt; temp_classify_flag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5386CAA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rrayList&lt;Double&gt; temp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751A77B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ata t : train_data)  </w:t>
      </w:r>
    </w:p>
    <w:p w14:paraId="1370512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!temp.contains(t.classify[i]))  </w:t>
      </w:r>
    </w:p>
    <w:p w14:paraId="56E6D1C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temp.add(t.classify[i]);  </w:t>
      </w:r>
    </w:p>
    <w:p w14:paraId="700AECD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emp.sort(Comparator.naturalOrder());  </w:t>
      </w:r>
    </w:p>
    <w:p w14:paraId="6E2C4E9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t &lt; temp.size() -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t++) {  </w:t>
      </w:r>
    </w:p>
    <w:p w14:paraId="34CEEA8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emp_classify_flag.add((temp.get(t) + temp.get(t +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 /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1079BB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1BED026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 toArray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temp_classify_flag.size()];  </w:t>
      </w:r>
    </w:p>
    <w:p w14:paraId="6E815A11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j &lt; temp_classify_flag.size(); j++)  </w:t>
      </w:r>
    </w:p>
    <w:p w14:paraId="73693C2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oArray[j] = temp_classify_flag.get(j);  </w:t>
      </w:r>
    </w:p>
    <w:p w14:paraId="273614C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lassify_flag[i] = toArray;  </w:t>
      </w:r>
    </w:p>
    <w:p w14:paraId="60C7604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5BC5125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25D037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ata[] train_data_array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[train_data.size()];  </w:t>
      </w:r>
    </w:p>
    <w:p w14:paraId="355BF6F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rain_data.toArray(train_data_array);  </w:t>
      </w:r>
    </w:p>
    <w:p w14:paraId="241DC3F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构建决策树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4F4701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de roo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(train_data_array);  </w:t>
      </w:r>
    </w:p>
    <w:p w14:paraId="507DF302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oot.paren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AE071D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reate_tree(root);  </w:t>
      </w:r>
    </w:p>
    <w:p w14:paraId="5F7BFDF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raw_tree(root,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剪枝前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.jpg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32CB347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A982F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测试决策树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A130D1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ata[] test_data_array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[test_data.size()];  </w:t>
      </w:r>
    </w:p>
    <w:p w14:paraId="27EAC5E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st_data.toArray(test_data_array);  </w:t>
      </w:r>
    </w:p>
    <w:p w14:paraId="74B7543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test_tree(root, test_data_array);  </w:t>
      </w:r>
    </w:p>
    <w:p w14:paraId="382669E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BA2F2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剪枝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5B05372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post_pruning(root);  </w:t>
      </w:r>
    </w:p>
    <w:p w14:paraId="387E198D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raw_tree(root,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剪枝后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.jpg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8A70798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est_tree(root, test_data_array);  </w:t>
      </w:r>
    </w:p>
    <w:p w14:paraId="1ADB361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6B73BC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E7DA501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52FCB1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[] generate_child(node father_node,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lassify,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lag) {  </w:t>
      </w:r>
    </w:p>
    <w:p w14:paraId="258E0B6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de[] resul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;  </w:t>
      </w:r>
    </w:p>
    <w:p w14:paraId="5557C85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ather_node.flag = flag;  </w:t>
      </w:r>
    </w:p>
    <w:p w14:paraId="23AE1A6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ather_node.classify = classify;  </w:t>
      </w:r>
    </w:p>
    <w:p w14:paraId="6937EF5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rrayList&lt;data&gt; left_data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21E56AC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rrayList&lt;data&gt; right_data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793DC7B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ata i : father_node.train_data) {  </w:t>
      </w:r>
    </w:p>
    <w:p w14:paraId="522330D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i.classify[classify] &lt;= flag)  </w:t>
      </w:r>
    </w:p>
    <w:p w14:paraId="2B146F1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left_data.add(i);  </w:t>
      </w:r>
    </w:p>
    <w:p w14:paraId="49F74CF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F5006E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right_data.add(i);  </w:t>
      </w:r>
    </w:p>
    <w:p w14:paraId="2C26AD9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62DDEDC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ata[] left_data_array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[left_data.size()];  </w:t>
      </w:r>
    </w:p>
    <w:p w14:paraId="76F8553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ata[] right_data_array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[right_data.size()];  </w:t>
      </w:r>
    </w:p>
    <w:p w14:paraId="2FEA225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left_data.toArray(left_data_array);  </w:t>
      </w:r>
    </w:p>
    <w:p w14:paraId="4433DA6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ight_data.toArray(right_data_array);  </w:t>
      </w:r>
    </w:p>
    <w:p w14:paraId="144DFB0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de left_node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(left_data_array);  </w:t>
      </w:r>
    </w:p>
    <w:p w14:paraId="0EA521E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de right_node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(right_data_array);  </w:t>
      </w:r>
    </w:p>
    <w:p w14:paraId="701352C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left_node.parent = father_node;  </w:t>
      </w:r>
    </w:p>
    <w:p w14:paraId="305B28F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ight_node.parent = father_node;  </w:t>
      </w:r>
    </w:p>
    <w:p w14:paraId="343F0D4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ather_node.child_left = left_node;  </w:t>
      </w:r>
    </w:p>
    <w:p w14:paraId="71EE3C0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ather_node.child_right = right_node;  </w:t>
      </w:r>
    </w:p>
    <w:p w14:paraId="5B82D34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esult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left_node;  </w:t>
      </w:r>
    </w:p>
    <w:p w14:paraId="44F138A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result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 = right_node;  </w:t>
      </w:r>
    </w:p>
    <w:p w14:paraId="7517D01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result;  </w:t>
      </w:r>
    </w:p>
    <w:p w14:paraId="2D96BF4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B34ADD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EFD903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aculate_gain(node father_node,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lassify,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lag) {  </w:t>
      </w:r>
    </w:p>
    <w:p w14:paraId="6092143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de[] temp = generate_child(father_node, classify, flag);  </w:t>
      </w:r>
    </w:p>
    <w:p w14:paraId="5F1DC55D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otal = father_node.train_data.length;  </w:t>
      </w:r>
    </w:p>
    <w:p w14:paraId="14295CA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ain = father_node.entropy;  </w:t>
      </w:r>
    </w:p>
    <w:p w14:paraId="11D41A4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node i : temp) {  </w:t>
      </w:r>
    </w:p>
    <w:p w14:paraId="1101FF8D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gain -= (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i.train_data.length / total) * i.entropy;  </w:t>
      </w:r>
    </w:p>
    <w:p w14:paraId="14B5763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1084624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ain;  </w:t>
      </w:r>
    </w:p>
    <w:p w14:paraId="41BB699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DCF260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F3397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reate_tree(node root) {  </w:t>
      </w:r>
    </w:p>
    <w:p w14:paraId="73EFFF9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x_gain 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99999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592D25A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x_classify 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409B9B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x_flag 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425FFE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root.is_one_type())  </w:t>
      </w:r>
    </w:p>
    <w:p w14:paraId="70D77F7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641A86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找到信息增益最大的分类方式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FE6963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i &lt;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i++) {  </w:t>
      </w:r>
    </w:p>
    <w:p w14:paraId="7C1CABA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lag : classify_flag[i]) {  </w:t>
      </w:r>
    </w:p>
    <w:p w14:paraId="72F29F4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ain = caculate_gain(root, i, flag);  </w:t>
      </w:r>
    </w:p>
    <w:p w14:paraId="60D45C4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gain &gt; max_gain) {  </w:t>
      </w:r>
    </w:p>
    <w:p w14:paraId="4DE3E2C8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max_gain = gain;  </w:t>
      </w:r>
    </w:p>
    <w:p w14:paraId="3A80033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max_classify = i;  </w:t>
      </w:r>
    </w:p>
    <w:p w14:paraId="5C078E9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max_flag = flag;  </w:t>
      </w:r>
    </w:p>
    <w:p w14:paraId="28F7547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}  </w:t>
      </w:r>
    </w:p>
    <w:p w14:paraId="336FFF8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6AAA642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25D25B3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node[] temp = generate_child(root, max_classify, max_flag);  </w:t>
      </w:r>
    </w:p>
    <w:p w14:paraId="1202BF7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reate_tree(temp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0E77708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reate_tree(temp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1724A50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73DC3AB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2C630C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ost_pruning(node root) {  </w:t>
      </w:r>
    </w:p>
    <w:p w14:paraId="684A7DD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若此节点的孩子不是叶节点，就递归调用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CCA6D6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!root.child_left.is_leaf()) {  </w:t>
      </w:r>
    </w:p>
    <w:p w14:paraId="4CD31EF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post_pruning(root.child_left);  </w:t>
      </w:r>
    </w:p>
    <w:p w14:paraId="5A58E0A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1EAFFDA1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!root.child_right.is_leaf()) {  </w:t>
      </w:r>
    </w:p>
    <w:p w14:paraId="60A1C67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post_pruning(root.child_right);  </w:t>
      </w:r>
    </w:p>
    <w:p w14:paraId="394830F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218BCDE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此节点的孩子都是叶节点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67AE2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root.child_left.is_leaf() &amp;&amp; root.child_right.is_leaf()) {  </w:t>
      </w:r>
    </w:p>
    <w:p w14:paraId="2391CD3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统计错误情况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B7A7AC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wrong_without_pruning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4C57FF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wrong_with_pruning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7CBAFE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ArrayList&lt;data&gt; after_pruning_test_data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5C28041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fter_pruning_test_data.addAll(root.child_left.test_data);  </w:t>
      </w:r>
    </w:p>
    <w:p w14:paraId="0631B1D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after_pruning_test_data.addAll(root.child_right.test_data);  </w:t>
      </w:r>
    </w:p>
    <w:p w14:paraId="3B7F28A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root.test_data = after_pruning_test_data;  </w:t>
      </w:r>
    </w:p>
    <w:p w14:paraId="1847F321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ata test : root.child_left.test_data) {  </w:t>
      </w:r>
    </w:p>
    <w:p w14:paraId="1B46E5A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test.type != root.child_left.get_max_type())  </w:t>
      </w:r>
    </w:p>
    <w:p w14:paraId="09E4CEAD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wrong_without_pruning++;  </w:t>
      </w:r>
    </w:p>
    <w:p w14:paraId="29D96D42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15414F7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ata test : root.child_right.test_data) {  </w:t>
      </w:r>
    </w:p>
    <w:p w14:paraId="0592AE4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test.type != root.child_right.get_max_type())  </w:t>
      </w:r>
    </w:p>
    <w:p w14:paraId="67347AA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wrong_without_pruning++;  </w:t>
      </w:r>
    </w:p>
    <w:p w14:paraId="635381C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15A7D42B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ata test : after_pruning_test_data) {  </w:t>
      </w:r>
    </w:p>
    <w:p w14:paraId="628333A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test.type != root.get_max_type())  </w:t>
      </w:r>
    </w:p>
    <w:p w14:paraId="5E61C38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wrong_with_pruning++;  </w:t>
      </w:r>
    </w:p>
    <w:p w14:paraId="6796991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177BBDA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wrong_without_pruning &gt;= wrong_with_pruning) {  </w:t>
      </w:r>
    </w:p>
    <w:p w14:paraId="01288A2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剪枝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B4836F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                System.out.println("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剪枝了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"+root.classify+root.flag);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C71317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root.classify 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D838D1D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root.flag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AC982E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rrayList&lt;data&gt; lis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2FAFAAF1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list.addAll(Arrays.asList(root.child_left.train_data));  </w:t>
      </w:r>
    </w:p>
    <w:p w14:paraId="013D9CE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list.addAll(Arrays.asList(root.child_right.train_data));  </w:t>
      </w:r>
    </w:p>
    <w:p w14:paraId="33B9B42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data[] temp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[list.size()];  </w:t>
      </w:r>
    </w:p>
    <w:p w14:paraId="7640C1F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list.toArray(temp);  </w:t>
      </w:r>
    </w:p>
    <w:p w14:paraId="2D5CF901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root.train_data = temp;  </w:t>
      </w:r>
    </w:p>
    <w:p w14:paraId="62C9714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root.child_lef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50CA44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root.child_righ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1077464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0608DB1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1CC92AF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C820F02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486B24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est_tree(node root, data[] test_data) {  </w:t>
      </w:r>
    </w:p>
    <w:p w14:paraId="4E72B6BF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wrong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right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1D98C83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ata test : test_data) {  </w:t>
      </w:r>
    </w:p>
    <w:p w14:paraId="31F0503D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node state = root;  </w:t>
      </w:r>
    </w:p>
    <w:p w14:paraId="6B42F50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state.classify !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02BFB2B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test.classify[state.classify] &lt; state.flag)  </w:t>
      </w:r>
    </w:p>
    <w:p w14:paraId="0F38CD5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state = state.child_left;  </w:t>
      </w:r>
    </w:p>
    <w:p w14:paraId="112B0DF5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BC317B7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    state = state.child_right;  </w:t>
      </w:r>
    </w:p>
    <w:p w14:paraId="4671ABA9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11D3469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tate.test_data.add(test);  </w:t>
      </w:r>
    </w:p>
    <w:p w14:paraId="7148D52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state.get_max_type() != test.type) {  </w:t>
      </w:r>
    </w:p>
    <w:p w14:paraId="1226AE3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wrong++;  </w:t>
      </w:r>
    </w:p>
    <w:p w14:paraId="70F519B6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System.out.println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错误数据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:\n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test +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误分类为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: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state.get_max_type());  </w:t>
      </w:r>
    </w:p>
    <w:p w14:paraId="05E856C1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54D280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right++;  </w:t>
      </w:r>
    </w:p>
    <w:p w14:paraId="7A1C4EAA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2B02CB9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ystem.out.println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准确率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: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right / (right + wrong) *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%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54A299E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292B553C" w14:textId="77777777" w:rsidR="005726A6" w:rsidRPr="005726A6" w:rsidRDefault="005726A6" w:rsidP="005726A6">
      <w:pPr>
        <w:widowControl/>
        <w:numPr>
          <w:ilvl w:val="0"/>
          <w:numId w:val="11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5CD93CCC" w14:textId="5CEF80DE" w:rsidR="005726A6" w:rsidRDefault="005726A6" w:rsidP="000976B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Node.java</w:t>
      </w:r>
    </w:p>
    <w:p w14:paraId="374D074F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ArrayList;  </w:t>
      </w:r>
    </w:p>
    <w:p w14:paraId="211E38FE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HashMap;  </w:t>
      </w:r>
    </w:p>
    <w:p w14:paraId="1F7D3334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Map;  </w:t>
      </w:r>
    </w:p>
    <w:p w14:paraId="21221DF2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4E38E67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tat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lang.Math.log;  </w:t>
      </w:r>
    </w:p>
    <w:p w14:paraId="18DAD5D2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4988F2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6177379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 {  </w:t>
      </w:r>
    </w:p>
    <w:p w14:paraId="4CB5AE57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ode parent, child_left, child_right;  </w:t>
      </w:r>
    </w:p>
    <w:p w14:paraId="70EE2116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lassify 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分类的种类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782EE4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lag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分类的值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FABE23A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data[] train_data;  </w:t>
      </w:r>
    </w:p>
    <w:p w14:paraId="3012BF96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rrayList&lt;data&gt; test_data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rrayList&lt;&gt;();  </w:t>
      </w:r>
    </w:p>
    <w:p w14:paraId="5A4CA25A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ntropy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信息熵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8FD2DC3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3D16E3A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(data[] train_data) {  </w:t>
      </w:r>
    </w:p>
    <w:p w14:paraId="047E7F7D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train_data = train_data;  </w:t>
      </w:r>
    </w:p>
    <w:p w14:paraId="03ED9EC7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entropy = calculate_entropy();  </w:t>
      </w:r>
    </w:p>
    <w:p w14:paraId="4DF0ECE4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2EBCD44D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D294FE9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oolea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s_leaf() {  </w:t>
      </w:r>
    </w:p>
    <w:p w14:paraId="54EB717D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ild_left =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&amp;&amp; child_right =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76DAC10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756ED1FA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77A60CD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vat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alculate_entropy() {  </w:t>
      </w:r>
    </w:p>
    <w:p w14:paraId="6CE07169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otal = train_data.length;  </w:t>
      </w:r>
    </w:p>
    <w:p w14:paraId="796BBA48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ap&lt;Integer, Integer&gt; count = get_count();  </w:t>
      </w:r>
    </w:p>
    <w:p w14:paraId="34D66726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ntropy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03FF48C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value : count.values()) {  </w:t>
      </w:r>
    </w:p>
    <w:p w14:paraId="50956D3C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 =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value / total;  </w:t>
      </w:r>
    </w:p>
    <w:p w14:paraId="0F8C707D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ntropy -= p * (log(p) / log(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19C42F26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16518013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entropy;  </w:t>
      </w:r>
    </w:p>
    <w:p w14:paraId="4FAB2661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73EC2A08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6156A18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boolea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s_one_type() {  </w:t>
      </w:r>
    </w:p>
    <w:p w14:paraId="3E93F7DB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lassify = train_data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.type;  </w:t>
      </w:r>
    </w:p>
    <w:p w14:paraId="4D985DEE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ata t : train_data) {  </w:t>
      </w:r>
    </w:p>
    <w:p w14:paraId="69585757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t.type != classify)  </w:t>
      </w:r>
    </w:p>
    <w:p w14:paraId="7D1B8350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al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38984AF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6DB3E159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ru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8D900E1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280380CC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获取节点中最多的种类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970C968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get_max_type() {  </w:t>
      </w:r>
    </w:p>
    <w:p w14:paraId="66EB7691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otal = train_data.length;  </w:t>
      </w:r>
    </w:p>
    <w:p w14:paraId="72308611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x_count 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4A9441DF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x_type 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4AFE00E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ap&lt;Integer, Integer&gt; count = get_count();  </w:t>
      </w:r>
    </w:p>
    <w:p w14:paraId="5A333CF8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AB6E5A9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Integer key : count.keySet()) {  </w:t>
      </w:r>
    </w:p>
    <w:p w14:paraId="55956FFE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count.get(key) &gt;= total /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14:paraId="60F636D1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key;  </w:t>
      </w:r>
    </w:p>
    <w:p w14:paraId="60A1DE12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max_count &lt; count.get(key)) {  </w:t>
      </w:r>
    </w:p>
    <w:p w14:paraId="3CD132D4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max_count = count.get(key);  </w:t>
      </w:r>
    </w:p>
    <w:p w14:paraId="4097C422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max_type = key;  </w:t>
      </w:r>
    </w:p>
    <w:p w14:paraId="194C3361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1B5BE0B7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2EC8831B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x_type;  </w:t>
      </w:r>
    </w:p>
    <w:p w14:paraId="5D5A663E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701144A4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1834BE6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503AE5E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种类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-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数量映射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94510A1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rivat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p&lt;Integer, Integer&gt; get_count() {  </w:t>
      </w:r>
    </w:p>
    <w:p w14:paraId="699BF170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Map&lt;Integer, Integer&gt; count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HashMap&lt;&gt;();  </w:t>
      </w:r>
    </w:p>
    <w:p w14:paraId="1E8A46C2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data i : train_data) {  </w:t>
      </w:r>
    </w:p>
    <w:p w14:paraId="39C937A0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count.containsKey(i.type)) {  </w:t>
      </w:r>
    </w:p>
    <w:p w14:paraId="7767C2F9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emp = count.get(i.type);  </w:t>
      </w:r>
    </w:p>
    <w:p w14:paraId="62AFC018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    count.put(i.type, ++temp);  </w:t>
      </w:r>
    </w:p>
    <w:p w14:paraId="0B693974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{  </w:t>
      </w:r>
    </w:p>
    <w:p w14:paraId="5ECDDDB9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ount.put(i.type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ABFE018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E04C30C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27BB8465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ount;  </w:t>
      </w:r>
    </w:p>
    <w:p w14:paraId="5FD2D2C8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35ED366C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684D990F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3F5CDC3" w14:textId="77777777" w:rsidR="005726A6" w:rsidRPr="005726A6" w:rsidRDefault="005726A6" w:rsidP="005726A6">
      <w:pPr>
        <w:widowControl/>
        <w:numPr>
          <w:ilvl w:val="0"/>
          <w:numId w:val="12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6B2FBEA1" w14:textId="6DBEC656" w:rsidR="005726A6" w:rsidRDefault="005726A6" w:rsidP="000976B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Draw_tree.java</w:t>
      </w:r>
    </w:p>
    <w:p w14:paraId="0E7176EB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x.imageio.ImageIO;  </w:t>
      </w:r>
    </w:p>
    <w:p w14:paraId="31EBD510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awt.*;  </w:t>
      </w:r>
    </w:p>
    <w:p w14:paraId="3F59896D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awt.image.BufferedImage;  </w:t>
      </w:r>
    </w:p>
    <w:p w14:paraId="68F9E06E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io.File;  </w:t>
      </w:r>
    </w:p>
    <w:p w14:paraId="5523C0E3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io.IOException;  </w:t>
      </w:r>
    </w:p>
    <w:p w14:paraId="57ABB801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BEDBA5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raw_tree {  </w:t>
      </w:r>
    </w:p>
    <w:p w14:paraId="41FD4E9D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width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048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DBDB8AD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_width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2627DF1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ode_height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3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786701F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offset_x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5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offset_y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B8852D7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node root;  </w:t>
      </w:r>
    </w:p>
    <w:p w14:paraId="37DEEC6E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Graphics2D g2;  </w:t>
      </w:r>
    </w:p>
    <w:p w14:paraId="7E210835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444C7B3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raw_tree(node root, String path) {  </w:t>
      </w:r>
    </w:p>
    <w:p w14:paraId="6DADEDF9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hi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.root = root;  </w:t>
      </w:r>
    </w:p>
    <w:p w14:paraId="448F6264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ina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ufferedImage image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BufferedImage(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048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2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BufferedImage.TYPE_INT_ARGB);  </w:t>
      </w:r>
    </w:p>
    <w:p w14:paraId="4BBE76C3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2 = image.createGraphics();  </w:t>
      </w:r>
    </w:p>
    <w:p w14:paraId="64DEE7E9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2.setFont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ont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Font.PLAIN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3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5673C403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2.setPaint(Color.white);  </w:t>
      </w:r>
    </w:p>
    <w:p w14:paraId="32339649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2.fillRect(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048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2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0193747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2.setPaint(Color.black);  </w:t>
      </w:r>
    </w:p>
    <w:p w14:paraId="626A6094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draw_node(root, width /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607FA0A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2.dispose();  </w:t>
      </w:r>
    </w:p>
    <w:p w14:paraId="1B1024CE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560BE23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try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{  </w:t>
      </w:r>
    </w:p>
    <w:p w14:paraId="7B6B339B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ImageIO.write(image,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ng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File(path));  </w:t>
      </w:r>
    </w:p>
    <w:p w14:paraId="5AA7BAEA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atch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IOException e) {  </w:t>
      </w:r>
    </w:p>
    <w:p w14:paraId="6FBA9BB7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e.printStackTrace();  </w:t>
      </w:r>
    </w:p>
    <w:p w14:paraId="64F4AD38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19A6335C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80D071F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</w:t>
      </w:r>
    </w:p>
    <w:p w14:paraId="46D6FAAA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void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raw_node(node root,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x,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y,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epth) {  </w:t>
      </w:r>
    </w:p>
    <w:p w14:paraId="405B33C2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tringBuilder sb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ringBuilder();  </w:t>
      </w:r>
    </w:p>
    <w:p w14:paraId="05DD77D1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root.classify == -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1C4A3457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b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类别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.append(root.get_max_type());  </w:t>
      </w:r>
    </w:p>
    <w:p w14:paraId="65C6B5E9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node_width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5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133D905A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{  </w:t>
      </w:r>
    </w:p>
    <w:p w14:paraId="3BD784F8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sb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第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.append(root.classify +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类的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.append(root.flag).append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为界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5614E161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node_width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0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7A17246C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64DD296F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绘制此节点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38B7E3D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2.drawRect(x - node_width /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y, node_width, node_height);  </w:t>
      </w:r>
    </w:p>
    <w:p w14:paraId="6976A7C0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g2.drawString(sb.toString(), x - node_width /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y + node_height /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80E566E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art_point_x = x;  </w:t>
      </w:r>
    </w:p>
    <w:p w14:paraId="29168018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art_point_y = y + node_height;  </w:t>
      </w:r>
    </w:p>
    <w:p w14:paraId="5F3CF328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root.child_left !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40492896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offset_x =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(width / Math.pow(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depth +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51A6E147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g2.drawLine(start_point_x, start_point_y, x - offset_x, y + node_height + offset_y);  </w:t>
      </w:r>
    </w:p>
    <w:p w14:paraId="0A1D3205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draw_node(root.child_left, x - offset_x, y + node_height + offset_y, depth +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D149966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3A4D9EA5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root.child_right !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ull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{  </w:t>
      </w:r>
    </w:p>
    <w:p w14:paraId="4ECBE972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offset_x =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 (width / Math.pow(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2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, depth +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);  </w:t>
      </w:r>
    </w:p>
    <w:p w14:paraId="7FC79B84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g2.drawLine(start_point_x, start_point_y, x + offset_x, y + node_height + offset_y);  </w:t>
      </w:r>
    </w:p>
    <w:p w14:paraId="27A626BE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draw_node(root.child_right, x + offset_x, y + node_height + offset_y, depth +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1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2C291061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3E662C69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70C28372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1399B4E" w14:textId="77777777" w:rsidR="005726A6" w:rsidRPr="005726A6" w:rsidRDefault="005726A6" w:rsidP="005726A6">
      <w:pPr>
        <w:widowControl/>
        <w:numPr>
          <w:ilvl w:val="0"/>
          <w:numId w:val="13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4ACBC05C" w14:textId="077BD0BF" w:rsidR="005726A6" w:rsidRDefault="005726A6" w:rsidP="000976B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Data.java</w:t>
      </w:r>
    </w:p>
    <w:p w14:paraId="642BAC1F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mpor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ava.util.Arrays;  </w:t>
      </w:r>
    </w:p>
    <w:p w14:paraId="7A770E81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74649F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class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 {  </w:t>
      </w:r>
    </w:p>
    <w:p w14:paraId="4045080B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ype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种类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352777F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] classify;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特征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7DBF1362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2657850C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ata(String s) {  </w:t>
      </w:r>
    </w:p>
    <w:p w14:paraId="0697ED50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String[] temp = s.split(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\t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0D77C246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lassify =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oubl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;  </w:t>
      </w:r>
    </w:p>
    <w:p w14:paraId="4664B159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nt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 =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i &lt; 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i++) {  </w:t>
      </w:r>
    </w:p>
    <w:p w14:paraId="1FF48CD5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classify[i] = Double.parseDouble(temp[i]);  </w:t>
      </w:r>
    </w:p>
    <w:p w14:paraId="03CB97A2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3484C392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ype = Integer.parseInt(temp[</w:t>
      </w:r>
      <w:r w:rsidRPr="005726A6">
        <w:rPr>
          <w:rFonts w:ascii="Consolas" w:hAnsi="Consolas" w:cs="宋体"/>
          <w:color w:val="C00000"/>
          <w:kern w:val="0"/>
          <w:sz w:val="18"/>
          <w:szCs w:val="18"/>
          <w:bdr w:val="none" w:sz="0" w:space="0" w:color="auto" w:frame="1"/>
        </w:rPr>
        <w:t>4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]);  </w:t>
      </w:r>
    </w:p>
    <w:p w14:paraId="644F87D6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A1B07BD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A04C62F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color w:val="646464"/>
          <w:kern w:val="0"/>
          <w:sz w:val="18"/>
          <w:szCs w:val="18"/>
          <w:bdr w:val="none" w:sz="0" w:space="0" w:color="auto" w:frame="1"/>
        </w:rPr>
        <w:t>@Overrid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433E1D4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public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ring toString() {  </w:t>
      </w:r>
    </w:p>
    <w:p w14:paraId="556B32F1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种类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: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type +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\n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数据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: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+ Arrays.toString(classify) + </w:t>
      </w:r>
      <w:r w:rsidRPr="005726A6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\n"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0C8E38D9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7278285" w14:textId="77777777" w:rsidR="005726A6" w:rsidRPr="005726A6" w:rsidRDefault="005726A6" w:rsidP="005726A6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3403F346" w14:textId="4B7EC977" w:rsidR="005726A6" w:rsidRDefault="005726A6" w:rsidP="000976BC">
      <w:pPr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实验三代码：</w:t>
      </w:r>
    </w:p>
    <w:p w14:paraId="135395CB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oose_action(self, state):  </w:t>
      </w:r>
    </w:p>
    <w:p w14:paraId="08A65834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elf.sample_count += 1  </w:t>
      </w:r>
    </w:p>
    <w:p w14:paraId="709272FE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elf.epsilon = 0.2 + 0.8 * math.exp(-1.0 * self.sample_count / 500)  </w:t>
      </w:r>
    </w:p>
    <w:p w14:paraId="3D526BA4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np.random.uniform(0, 1) &gt; self.epsilon:  </w:t>
      </w:r>
    </w:p>
    <w:p w14:paraId="1DF845AD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ction = self.predict(state)  </w:t>
      </w:r>
    </w:p>
    <w:p w14:paraId="5895C22E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14:paraId="044751BB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action = np.random.choice(self.action_dim) 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# </w:t>
      </w:r>
      <w:r w:rsidRPr="005726A6">
        <w:rPr>
          <w:rFonts w:ascii="Consolas" w:hAnsi="Consolas" w:cs="宋体"/>
          <w:color w:val="008200"/>
          <w:kern w:val="0"/>
          <w:sz w:val="18"/>
          <w:szCs w:val="18"/>
          <w:bdr w:val="none" w:sz="0" w:space="0" w:color="auto" w:frame="1"/>
        </w:rPr>
        <w:t>随机探索选取一个动作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F171F71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ction  </w:t>
      </w:r>
    </w:p>
    <w:p w14:paraId="751E07D7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C1FC27C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update(self, state, action, reward, next_state, done):  </w:t>
      </w:r>
    </w:p>
    <w:p w14:paraId="0974E0CC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self.Q_table[state, action] += self.lr * (  </w:t>
      </w:r>
    </w:p>
    <w:p w14:paraId="63E0AC1A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reward + self.gamma * np.max(self.Q_table[next_state]) - self.Q_table[state, action])  </w:t>
      </w:r>
    </w:p>
    <w:p w14:paraId="3D3751EA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done:  </w:t>
      </w:r>
    </w:p>
    <w:p w14:paraId="0E4E4A23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self.Q_table[state, action] = reward  </w:t>
      </w:r>
    </w:p>
    <w:p w14:paraId="6C7EE92B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BC40943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def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predict(self, state):  </w:t>
      </w:r>
    </w:p>
    <w:p w14:paraId="0AA425E3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ax_num = np.max(self.Q_table[state])  </w:t>
      </w:r>
    </w:p>
    <w:p w14:paraId="564E2112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ction = np.where(self.Q_table[state] == max_num)[0]  </w:t>
      </w:r>
    </w:p>
    <w:p w14:paraId="0E57A4CE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action = np.random.choice(action)  </w:t>
      </w:r>
    </w:p>
    <w:p w14:paraId="535A3093" w14:textId="77777777" w:rsidR="005726A6" w:rsidRPr="005726A6" w:rsidRDefault="005726A6" w:rsidP="005726A6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line="210" w:lineRule="atLeast"/>
        <w:ind w:left="1395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5726A6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5726A6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action  </w:t>
      </w:r>
    </w:p>
    <w:p w14:paraId="5A03A8AE" w14:textId="77777777" w:rsidR="005726A6" w:rsidRPr="000976BC" w:rsidRDefault="005726A6" w:rsidP="000976BC">
      <w:pPr>
        <w:rPr>
          <w:b/>
          <w:bCs/>
          <w:sz w:val="28"/>
          <w:szCs w:val="28"/>
        </w:rPr>
      </w:pPr>
    </w:p>
    <w:sectPr w:rsidR="005726A6" w:rsidRPr="000976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F75F93" w14:textId="77777777" w:rsidR="005A1B74" w:rsidRDefault="005A1B74" w:rsidP="00CF190B">
      <w:r>
        <w:separator/>
      </w:r>
    </w:p>
  </w:endnote>
  <w:endnote w:type="continuationSeparator" w:id="0">
    <w:p w14:paraId="5BDD60AD" w14:textId="77777777" w:rsidR="005A1B74" w:rsidRDefault="005A1B74" w:rsidP="00CF19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Ђˎ̥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46916C" w14:textId="77777777" w:rsidR="005A1B74" w:rsidRDefault="005A1B74" w:rsidP="00CF190B">
      <w:r>
        <w:separator/>
      </w:r>
    </w:p>
  </w:footnote>
  <w:footnote w:type="continuationSeparator" w:id="0">
    <w:p w14:paraId="5D0A75B1" w14:textId="77777777" w:rsidR="005A1B74" w:rsidRDefault="005A1B74" w:rsidP="00CF19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B"/>
    <w:multiLevelType w:val="multilevel"/>
    <w:tmpl w:val="0000000B"/>
    <w:lvl w:ilvl="0">
      <w:start w:val="1"/>
      <w:numFmt w:val="decimal"/>
      <w:lvlText w:val="%1)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1260"/>
        </w:tabs>
        <w:ind w:left="126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1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1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1" w15:restartNumberingAfterBreak="0">
    <w:nsid w:val="02BC230B"/>
    <w:multiLevelType w:val="hybridMultilevel"/>
    <w:tmpl w:val="C6C60BB4"/>
    <w:lvl w:ilvl="0" w:tplc="C3843A7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2" w15:restartNumberingAfterBreak="0">
    <w:nsid w:val="07CF3A5D"/>
    <w:multiLevelType w:val="hybridMultilevel"/>
    <w:tmpl w:val="664499EA"/>
    <w:lvl w:ilvl="0" w:tplc="0409000F">
      <w:start w:val="1"/>
      <w:numFmt w:val="decimal"/>
      <w:lvlText w:val="%1."/>
      <w:lvlJc w:val="left"/>
      <w:pPr>
        <w:tabs>
          <w:tab w:val="num" w:pos="823"/>
        </w:tabs>
        <w:ind w:left="823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43"/>
        </w:tabs>
        <w:ind w:left="124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3"/>
        </w:tabs>
        <w:ind w:left="166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3"/>
        </w:tabs>
        <w:ind w:left="208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3"/>
        </w:tabs>
        <w:ind w:left="250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3"/>
        </w:tabs>
        <w:ind w:left="292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3"/>
        </w:tabs>
        <w:ind w:left="334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3"/>
        </w:tabs>
        <w:ind w:left="376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3"/>
        </w:tabs>
        <w:ind w:left="4183" w:hanging="420"/>
      </w:pPr>
    </w:lvl>
  </w:abstractNum>
  <w:abstractNum w:abstractNumId="3" w15:restartNumberingAfterBreak="0">
    <w:nsid w:val="0870512C"/>
    <w:multiLevelType w:val="hybridMultilevel"/>
    <w:tmpl w:val="51D0F1EE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0DEC557F"/>
    <w:multiLevelType w:val="multilevel"/>
    <w:tmpl w:val="3C8634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61B4CA4"/>
    <w:multiLevelType w:val="hybridMultilevel"/>
    <w:tmpl w:val="FD707652"/>
    <w:lvl w:ilvl="0" w:tplc="0409000F">
      <w:start w:val="1"/>
      <w:numFmt w:val="decimal"/>
      <w:lvlText w:val="%1."/>
      <w:lvlJc w:val="left"/>
      <w:pPr>
        <w:tabs>
          <w:tab w:val="num" w:pos="888"/>
        </w:tabs>
        <w:ind w:left="888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308"/>
        </w:tabs>
        <w:ind w:left="130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8"/>
        </w:tabs>
        <w:ind w:left="172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48"/>
        </w:tabs>
        <w:ind w:left="214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68"/>
        </w:tabs>
        <w:ind w:left="256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8"/>
        </w:tabs>
        <w:ind w:left="298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8"/>
        </w:tabs>
        <w:ind w:left="340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28"/>
        </w:tabs>
        <w:ind w:left="382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8"/>
        </w:tabs>
        <w:ind w:left="4248" w:hanging="420"/>
      </w:pPr>
    </w:lvl>
  </w:abstractNum>
  <w:abstractNum w:abstractNumId="6" w15:restartNumberingAfterBreak="0">
    <w:nsid w:val="1B000190"/>
    <w:multiLevelType w:val="hybridMultilevel"/>
    <w:tmpl w:val="35B82C12"/>
    <w:lvl w:ilvl="0" w:tplc="0409000F">
      <w:start w:val="1"/>
      <w:numFmt w:val="decimal"/>
      <w:lvlText w:val="%1."/>
      <w:lvlJc w:val="left"/>
      <w:pPr>
        <w:tabs>
          <w:tab w:val="num" w:pos="823"/>
        </w:tabs>
        <w:ind w:left="823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43"/>
        </w:tabs>
        <w:ind w:left="124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3"/>
        </w:tabs>
        <w:ind w:left="166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83"/>
        </w:tabs>
        <w:ind w:left="208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03"/>
        </w:tabs>
        <w:ind w:left="250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23"/>
        </w:tabs>
        <w:ind w:left="292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3"/>
        </w:tabs>
        <w:ind w:left="334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63"/>
        </w:tabs>
        <w:ind w:left="376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83"/>
        </w:tabs>
        <w:ind w:left="4183" w:hanging="420"/>
      </w:pPr>
    </w:lvl>
  </w:abstractNum>
  <w:abstractNum w:abstractNumId="7" w15:restartNumberingAfterBreak="0">
    <w:nsid w:val="21F15DB6"/>
    <w:multiLevelType w:val="hybridMultilevel"/>
    <w:tmpl w:val="712C1496"/>
    <w:lvl w:ilvl="0" w:tplc="E06C140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5D81AE8"/>
    <w:multiLevelType w:val="multilevel"/>
    <w:tmpl w:val="BAEA1F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DB23277"/>
    <w:multiLevelType w:val="multilevel"/>
    <w:tmpl w:val="5B38F1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A73668C"/>
    <w:multiLevelType w:val="multilevel"/>
    <w:tmpl w:val="C91493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C3A7011"/>
    <w:multiLevelType w:val="multilevel"/>
    <w:tmpl w:val="0DFE26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D3D24AD"/>
    <w:multiLevelType w:val="hybridMultilevel"/>
    <w:tmpl w:val="2FAE8710"/>
    <w:lvl w:ilvl="0" w:tplc="5BB47B22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5EA12371"/>
    <w:multiLevelType w:val="multilevel"/>
    <w:tmpl w:val="B22A9F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F0D654A"/>
    <w:multiLevelType w:val="multilevel"/>
    <w:tmpl w:val="45CACC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12"/>
  </w:num>
  <w:num w:numId="3">
    <w:abstractNumId w:val="1"/>
  </w:num>
  <w:num w:numId="4">
    <w:abstractNumId w:val="3"/>
  </w:num>
  <w:num w:numId="5">
    <w:abstractNumId w:val="2"/>
  </w:num>
  <w:num w:numId="6">
    <w:abstractNumId w:val="6"/>
  </w:num>
  <w:num w:numId="7">
    <w:abstractNumId w:val="0"/>
  </w:num>
  <w:num w:numId="8">
    <w:abstractNumId w:val="7"/>
  </w:num>
  <w:num w:numId="9">
    <w:abstractNumId w:val="11"/>
  </w:num>
  <w:num w:numId="10">
    <w:abstractNumId w:val="9"/>
  </w:num>
  <w:num w:numId="11">
    <w:abstractNumId w:val="13"/>
  </w:num>
  <w:num w:numId="12">
    <w:abstractNumId w:val="8"/>
  </w:num>
  <w:num w:numId="13">
    <w:abstractNumId w:val="14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445A"/>
    <w:rsid w:val="00023C94"/>
    <w:rsid w:val="00042ECA"/>
    <w:rsid w:val="0006147F"/>
    <w:rsid w:val="00064CBA"/>
    <w:rsid w:val="0007283B"/>
    <w:rsid w:val="00074ADB"/>
    <w:rsid w:val="0007758E"/>
    <w:rsid w:val="00087E65"/>
    <w:rsid w:val="00091CB0"/>
    <w:rsid w:val="00096D23"/>
    <w:rsid w:val="000976BC"/>
    <w:rsid w:val="000B5609"/>
    <w:rsid w:val="000C3DBF"/>
    <w:rsid w:val="000D4094"/>
    <w:rsid w:val="000D7C55"/>
    <w:rsid w:val="000F326B"/>
    <w:rsid w:val="000F4A9C"/>
    <w:rsid w:val="0011519A"/>
    <w:rsid w:val="0013529A"/>
    <w:rsid w:val="001566A7"/>
    <w:rsid w:val="0018117A"/>
    <w:rsid w:val="001A2419"/>
    <w:rsid w:val="001B434C"/>
    <w:rsid w:val="001C572C"/>
    <w:rsid w:val="001D0CE9"/>
    <w:rsid w:val="001E420A"/>
    <w:rsid w:val="001F1219"/>
    <w:rsid w:val="00201E37"/>
    <w:rsid w:val="00230651"/>
    <w:rsid w:val="00243A96"/>
    <w:rsid w:val="002A04D2"/>
    <w:rsid w:val="002A3BC8"/>
    <w:rsid w:val="002F458A"/>
    <w:rsid w:val="00322A28"/>
    <w:rsid w:val="0035111D"/>
    <w:rsid w:val="00354871"/>
    <w:rsid w:val="003710BA"/>
    <w:rsid w:val="003C46AC"/>
    <w:rsid w:val="003D6212"/>
    <w:rsid w:val="003E1E93"/>
    <w:rsid w:val="003E4080"/>
    <w:rsid w:val="0046122F"/>
    <w:rsid w:val="00465906"/>
    <w:rsid w:val="004706C2"/>
    <w:rsid w:val="004824AD"/>
    <w:rsid w:val="00485497"/>
    <w:rsid w:val="00495B04"/>
    <w:rsid w:val="004A01AA"/>
    <w:rsid w:val="004A746A"/>
    <w:rsid w:val="004B428A"/>
    <w:rsid w:val="004C31FA"/>
    <w:rsid w:val="004D2160"/>
    <w:rsid w:val="004E54E7"/>
    <w:rsid w:val="004E7D53"/>
    <w:rsid w:val="00501672"/>
    <w:rsid w:val="00506594"/>
    <w:rsid w:val="0050747F"/>
    <w:rsid w:val="005074B1"/>
    <w:rsid w:val="00536EF6"/>
    <w:rsid w:val="00541543"/>
    <w:rsid w:val="00543979"/>
    <w:rsid w:val="00567D6D"/>
    <w:rsid w:val="005726A6"/>
    <w:rsid w:val="005A1B74"/>
    <w:rsid w:val="005B1218"/>
    <w:rsid w:val="005F2A76"/>
    <w:rsid w:val="00601AA1"/>
    <w:rsid w:val="00603E90"/>
    <w:rsid w:val="00647739"/>
    <w:rsid w:val="0065230E"/>
    <w:rsid w:val="006974D0"/>
    <w:rsid w:val="006F027B"/>
    <w:rsid w:val="00700E10"/>
    <w:rsid w:val="007160F9"/>
    <w:rsid w:val="007310BD"/>
    <w:rsid w:val="00751B76"/>
    <w:rsid w:val="00757473"/>
    <w:rsid w:val="00761F90"/>
    <w:rsid w:val="0076581C"/>
    <w:rsid w:val="00774F55"/>
    <w:rsid w:val="007A03CA"/>
    <w:rsid w:val="007B15A4"/>
    <w:rsid w:val="007D34B6"/>
    <w:rsid w:val="007E6D19"/>
    <w:rsid w:val="00850739"/>
    <w:rsid w:val="008520FA"/>
    <w:rsid w:val="0086445A"/>
    <w:rsid w:val="00865E74"/>
    <w:rsid w:val="0088222C"/>
    <w:rsid w:val="00896705"/>
    <w:rsid w:val="008A6658"/>
    <w:rsid w:val="008C0AC3"/>
    <w:rsid w:val="008D2D2C"/>
    <w:rsid w:val="008E3E47"/>
    <w:rsid w:val="009419E0"/>
    <w:rsid w:val="00967AAF"/>
    <w:rsid w:val="00971E43"/>
    <w:rsid w:val="00984172"/>
    <w:rsid w:val="00990ECD"/>
    <w:rsid w:val="009C2AC2"/>
    <w:rsid w:val="009D4D7C"/>
    <w:rsid w:val="009E13DA"/>
    <w:rsid w:val="009F2117"/>
    <w:rsid w:val="00A03A32"/>
    <w:rsid w:val="00A2494F"/>
    <w:rsid w:val="00A34CD4"/>
    <w:rsid w:val="00A4573E"/>
    <w:rsid w:val="00A73C04"/>
    <w:rsid w:val="00A77088"/>
    <w:rsid w:val="00AC7202"/>
    <w:rsid w:val="00AE0AD9"/>
    <w:rsid w:val="00AE21AF"/>
    <w:rsid w:val="00B14837"/>
    <w:rsid w:val="00B24490"/>
    <w:rsid w:val="00B66F70"/>
    <w:rsid w:val="00B86B54"/>
    <w:rsid w:val="00B95898"/>
    <w:rsid w:val="00B9701B"/>
    <w:rsid w:val="00BA10D0"/>
    <w:rsid w:val="00BA17F1"/>
    <w:rsid w:val="00BD0ACF"/>
    <w:rsid w:val="00BE16D0"/>
    <w:rsid w:val="00C22328"/>
    <w:rsid w:val="00C263B8"/>
    <w:rsid w:val="00C76466"/>
    <w:rsid w:val="00C77025"/>
    <w:rsid w:val="00C851F6"/>
    <w:rsid w:val="00C900C3"/>
    <w:rsid w:val="00C92103"/>
    <w:rsid w:val="00CC01D4"/>
    <w:rsid w:val="00CD3117"/>
    <w:rsid w:val="00CF190B"/>
    <w:rsid w:val="00D17DA3"/>
    <w:rsid w:val="00D2410F"/>
    <w:rsid w:val="00D47E9A"/>
    <w:rsid w:val="00D63E2C"/>
    <w:rsid w:val="00D80C84"/>
    <w:rsid w:val="00DB603E"/>
    <w:rsid w:val="00DE356B"/>
    <w:rsid w:val="00DE53EB"/>
    <w:rsid w:val="00DE5BAB"/>
    <w:rsid w:val="00DF0837"/>
    <w:rsid w:val="00E0155C"/>
    <w:rsid w:val="00E030B5"/>
    <w:rsid w:val="00E60008"/>
    <w:rsid w:val="00E75C89"/>
    <w:rsid w:val="00E84B1D"/>
    <w:rsid w:val="00E874D6"/>
    <w:rsid w:val="00EA18CD"/>
    <w:rsid w:val="00EC78F8"/>
    <w:rsid w:val="00ED7D14"/>
    <w:rsid w:val="00F06C92"/>
    <w:rsid w:val="00F17F3D"/>
    <w:rsid w:val="00F30BC2"/>
    <w:rsid w:val="00F3113A"/>
    <w:rsid w:val="00F47464"/>
    <w:rsid w:val="00F47BAF"/>
    <w:rsid w:val="00F53DDC"/>
    <w:rsid w:val="00F63B6F"/>
    <w:rsid w:val="00F7223F"/>
    <w:rsid w:val="00F85DB2"/>
    <w:rsid w:val="00FE7E42"/>
    <w:rsid w:val="00FF0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225EF7A"/>
  <w15:chartTrackingRefBased/>
  <w15:docId w15:val="{CB15A05A-E9F3-4FBD-AFDC-A44B29E35B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A241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ext1">
    <w:name w:val="text1"/>
    <w:rsid w:val="009D4D7C"/>
    <w:rPr>
      <w:rFonts w:ascii="Ђˎ̥" w:hAnsi="Ђˎ̥" w:hint="default"/>
      <w:b w:val="0"/>
      <w:bCs w:val="0"/>
      <w:i w:val="0"/>
      <w:iCs w:val="0"/>
      <w:strike w:val="0"/>
      <w:dstrike w:val="0"/>
      <w:color w:val="000000"/>
      <w:sz w:val="21"/>
      <w:szCs w:val="21"/>
      <w:u w:val="none"/>
      <w:effect w:val="none"/>
    </w:rPr>
  </w:style>
  <w:style w:type="character" w:styleId="a3">
    <w:name w:val="Hyperlink"/>
    <w:rsid w:val="0011519A"/>
    <w:rPr>
      <w:color w:val="0000FF"/>
      <w:u w:val="single"/>
    </w:rPr>
  </w:style>
  <w:style w:type="paragraph" w:styleId="a4">
    <w:name w:val="Normal (Web)"/>
    <w:basedOn w:val="a"/>
    <w:uiPriority w:val="99"/>
    <w:unhideWhenUsed/>
    <w:rsid w:val="0011519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converted-space">
    <w:name w:val="apple-converted-space"/>
    <w:rsid w:val="0011519A"/>
  </w:style>
  <w:style w:type="paragraph" w:styleId="a5">
    <w:name w:val="header"/>
    <w:basedOn w:val="a"/>
    <w:link w:val="a6"/>
    <w:rsid w:val="00CF19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a6">
    <w:name w:val="页眉 字符"/>
    <w:link w:val="a5"/>
    <w:rsid w:val="00CF190B"/>
    <w:rPr>
      <w:kern w:val="2"/>
      <w:sz w:val="18"/>
      <w:szCs w:val="18"/>
    </w:rPr>
  </w:style>
  <w:style w:type="paragraph" w:styleId="a7">
    <w:name w:val="footer"/>
    <w:basedOn w:val="a"/>
    <w:link w:val="a8"/>
    <w:rsid w:val="00CF190B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a8">
    <w:name w:val="页脚 字符"/>
    <w:link w:val="a7"/>
    <w:rsid w:val="00CF190B"/>
    <w:rPr>
      <w:kern w:val="2"/>
      <w:sz w:val="18"/>
      <w:szCs w:val="18"/>
    </w:rPr>
  </w:style>
  <w:style w:type="paragraph" w:styleId="HTML">
    <w:name w:val="HTML Preformatted"/>
    <w:basedOn w:val="a"/>
    <w:link w:val="HTML0"/>
    <w:rsid w:val="007E6D19"/>
    <w:rPr>
      <w:rFonts w:ascii="Courier New" w:hAnsi="Courier New" w:cs="Courier New"/>
      <w:sz w:val="20"/>
      <w:szCs w:val="20"/>
    </w:rPr>
  </w:style>
  <w:style w:type="character" w:customStyle="1" w:styleId="HTML0">
    <w:name w:val="HTML 预设格式 字符"/>
    <w:link w:val="HTML"/>
    <w:rsid w:val="007E6D19"/>
    <w:rPr>
      <w:rFonts w:ascii="Courier New" w:hAnsi="Courier New" w:cs="Courier New"/>
      <w:kern w:val="2"/>
    </w:rPr>
  </w:style>
  <w:style w:type="character" w:styleId="a9">
    <w:name w:val="Placeholder Text"/>
    <w:basedOn w:val="a0"/>
    <w:uiPriority w:val="99"/>
    <w:semiHidden/>
    <w:rsid w:val="004A746A"/>
    <w:rPr>
      <w:color w:val="808080"/>
    </w:rPr>
  </w:style>
  <w:style w:type="paragraph" w:customStyle="1" w:styleId="alt">
    <w:name w:val="alt"/>
    <w:basedOn w:val="a"/>
    <w:rsid w:val="005726A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keyword">
    <w:name w:val="keyword"/>
    <w:basedOn w:val="a0"/>
    <w:rsid w:val="005726A6"/>
  </w:style>
  <w:style w:type="character" w:customStyle="1" w:styleId="number">
    <w:name w:val="number"/>
    <w:basedOn w:val="a0"/>
    <w:rsid w:val="005726A6"/>
  </w:style>
  <w:style w:type="character" w:customStyle="1" w:styleId="comment">
    <w:name w:val="comment"/>
    <w:basedOn w:val="a0"/>
    <w:rsid w:val="005726A6"/>
  </w:style>
  <w:style w:type="character" w:customStyle="1" w:styleId="string">
    <w:name w:val="string"/>
    <w:basedOn w:val="a0"/>
    <w:rsid w:val="005726A6"/>
  </w:style>
  <w:style w:type="character" w:customStyle="1" w:styleId="annotation">
    <w:name w:val="annotation"/>
    <w:basedOn w:val="a0"/>
    <w:rsid w:val="005726A6"/>
  </w:style>
  <w:style w:type="character" w:customStyle="1" w:styleId="special">
    <w:name w:val="special"/>
    <w:basedOn w:val="a0"/>
    <w:rsid w:val="005726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38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95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82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0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9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83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1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0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5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8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5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75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7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1.bin"/><Relationship Id="rId39" Type="http://schemas.openxmlformats.org/officeDocument/2006/relationships/image" Target="media/image27.png"/><Relationship Id="rId21" Type="http://schemas.openxmlformats.org/officeDocument/2006/relationships/image" Target="media/image14.png"/><Relationship Id="rId34" Type="http://schemas.openxmlformats.org/officeDocument/2006/relationships/oleObject" Target="embeddings/oleObject4.bin"/><Relationship Id="rId42" Type="http://schemas.openxmlformats.org/officeDocument/2006/relationships/image" Target="media/image30.png"/><Relationship Id="rId47" Type="http://schemas.openxmlformats.org/officeDocument/2006/relationships/image" Target="https://static.mofanpy.com/results/reinforcement-learning/2-1-1.png" TargetMode="External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19.emf"/><Relationship Id="rId11" Type="http://schemas.openxmlformats.org/officeDocument/2006/relationships/image" Target="media/image5.emf"/><Relationship Id="rId24" Type="http://schemas.openxmlformats.org/officeDocument/2006/relationships/hyperlink" Target="http://en.wikipedia.org/wiki/Entropy" TargetMode="External"/><Relationship Id="rId32" Type="http://schemas.openxmlformats.org/officeDocument/2006/relationships/image" Target="media/image21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image" Target="media/image40.pn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3.bin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8" Type="http://schemas.openxmlformats.org/officeDocument/2006/relationships/image" Target="media/image2.wmf"/><Relationship Id="rId51" Type="http://schemas.openxmlformats.org/officeDocument/2006/relationships/image" Target="media/image38.png"/><Relationship Id="rId3" Type="http://schemas.openxmlformats.org/officeDocument/2006/relationships/settings" Target="settings.xml"/><Relationship Id="rId12" Type="http://schemas.openxmlformats.org/officeDocument/2006/relationships/oleObject" Target="embeddings/Microsoft_Word_97_-_2003_Document.doc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2.emf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20" Type="http://schemas.openxmlformats.org/officeDocument/2006/relationships/image" Target="media/image13.png"/><Relationship Id="rId41" Type="http://schemas.openxmlformats.org/officeDocument/2006/relationships/image" Target="media/image29.png"/><Relationship Id="rId54" Type="http://schemas.openxmlformats.org/officeDocument/2006/relationships/image" Target="media/image4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36" Type="http://schemas.openxmlformats.org/officeDocument/2006/relationships/image" Target="media/image24.png"/><Relationship Id="rId49" Type="http://schemas.openxmlformats.org/officeDocument/2006/relationships/image" Target="media/image36.png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image" Target="media/image20.png"/><Relationship Id="rId44" Type="http://schemas.openxmlformats.org/officeDocument/2006/relationships/image" Target="media/image32.png"/><Relationship Id="rId52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32</Pages>
  <Words>3603</Words>
  <Characters>20542</Characters>
  <Application>Microsoft Office Word</Application>
  <DocSecurity>0</DocSecurity>
  <Lines>171</Lines>
  <Paragraphs>48</Paragraphs>
  <ScaleCrop>false</ScaleCrop>
  <Company>Legend (Beijing) Limited</Company>
  <LinksUpToDate>false</LinksUpToDate>
  <CharactersWithSpaces>24097</CharactersWithSpaces>
  <SharedDoc>false</SharedDoc>
  <HLinks>
    <vt:vector size="6" baseType="variant">
      <vt:variant>
        <vt:i4>1572953</vt:i4>
      </vt:variant>
      <vt:variant>
        <vt:i4>12</vt:i4>
      </vt:variant>
      <vt:variant>
        <vt:i4>0</vt:i4>
      </vt:variant>
      <vt:variant>
        <vt:i4>5</vt:i4>
      </vt:variant>
      <vt:variant>
        <vt:lpwstr>http://en.wikipedia.org/wiki/Entropy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          学院</dc:title>
  <dc:subject/>
  <dc:creator>Legend User</dc:creator>
  <cp:keywords/>
  <dc:description/>
  <cp:lastModifiedBy>张 天茗</cp:lastModifiedBy>
  <cp:revision>8</cp:revision>
  <cp:lastPrinted>2005-11-02T01:34:00Z</cp:lastPrinted>
  <dcterms:created xsi:type="dcterms:W3CDTF">2021-11-29T12:02:00Z</dcterms:created>
  <dcterms:modified xsi:type="dcterms:W3CDTF">2021-12-23T06:52:00Z</dcterms:modified>
</cp:coreProperties>
</file>